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4FFF5C" w14:textId="77777777" w:rsidR="0025293E" w:rsidRPr="0025293E" w:rsidRDefault="0025293E" w:rsidP="0025293E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25293E">
        <w:rPr>
          <w:rFonts w:ascii="Calibri" w:eastAsia="Calibri" w:hAnsi="Calibri" w:cs="Calibri"/>
          <w:color w:val="FF0000"/>
          <w:sz w:val="32"/>
          <w:szCs w:val="32"/>
        </w:rPr>
        <w:t>1.1. Skup prirodnih, cijelih i racionalnih brojeva</w:t>
      </w:r>
    </w:p>
    <w:p w14:paraId="460410D6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</w:p>
    <w:p w14:paraId="2506C639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Broj sati: 2</w:t>
      </w:r>
    </w:p>
    <w:p w14:paraId="0FEF4271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i/>
        </w:rPr>
      </w:pPr>
      <w:r w:rsidRPr="0025293E">
        <w:rPr>
          <w:rFonts w:ascii="Calibri" w:eastAsia="Calibri" w:hAnsi="Calibri" w:cs="Calibri"/>
          <w:i/>
        </w:rPr>
        <w:t>Udžbenik: stranice 8. – 15.</w:t>
      </w:r>
    </w:p>
    <w:p w14:paraId="68D49256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Odgojno – obrazovni ishod</w:t>
      </w:r>
    </w:p>
    <w:p w14:paraId="3DFECA4E" w14:textId="77777777" w:rsidR="0025293E" w:rsidRPr="0025293E" w:rsidRDefault="0025293E" w:rsidP="0025293E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5293E">
        <w:rPr>
          <w:rFonts w:ascii="Calibri" w:eastAsia="Times New Roman" w:hAnsi="Calibri" w:cs="Calibri"/>
          <w:color w:val="231F20"/>
          <w:lang w:val="en-US"/>
        </w:rPr>
        <w:t xml:space="preserve">A.8.3.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Prepoznaje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odnose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među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skupovima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N, Z, Q, I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i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R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te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raspravlja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o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pripadnosti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rješenja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jednadžbe</w:t>
      </w:r>
      <w:proofErr w:type="spellEnd"/>
    </w:p>
    <w:p w14:paraId="72A3DCBD" w14:textId="77777777" w:rsidR="0025293E" w:rsidRPr="0025293E" w:rsidRDefault="0025293E" w:rsidP="0025293E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25293E">
        <w:rPr>
          <w:rFonts w:ascii="Calibri" w:eastAsia="Times New Roman" w:hAnsi="Calibri" w:cs="Calibri"/>
          <w:color w:val="231F20"/>
          <w:lang w:val="en-US"/>
        </w:rPr>
        <w:t xml:space="preserve">          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skupu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25293E">
        <w:rPr>
          <w:rFonts w:ascii="Calibri" w:eastAsia="Times New Roman" w:hAnsi="Calibri" w:cs="Calibri"/>
          <w:color w:val="231F20"/>
          <w:lang w:val="en-US"/>
        </w:rPr>
        <w:t>brojeva</w:t>
      </w:r>
      <w:proofErr w:type="spellEnd"/>
      <w:r w:rsidRPr="0025293E">
        <w:rPr>
          <w:rFonts w:ascii="Calibri" w:eastAsia="Times New Roman" w:hAnsi="Calibri" w:cs="Calibri"/>
          <w:color w:val="231F20"/>
          <w:lang w:val="en-US"/>
        </w:rPr>
        <w:t>.</w:t>
      </w:r>
    </w:p>
    <w:p w14:paraId="135826AA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37CFFFBB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25293E">
        <w:rPr>
          <w:rFonts w:ascii="Calibri" w:eastAsia="Calibri" w:hAnsi="Calibri" w:cs="Calibri"/>
          <w:b/>
        </w:rPr>
        <w:t>Međupredmetne</w:t>
      </w:r>
      <w:proofErr w:type="spellEnd"/>
      <w:r w:rsidRPr="0025293E">
        <w:rPr>
          <w:rFonts w:ascii="Calibri" w:eastAsia="Calibri" w:hAnsi="Calibri" w:cs="Calibri"/>
          <w:b/>
        </w:rPr>
        <w:t xml:space="preserve"> teme</w:t>
      </w:r>
    </w:p>
    <w:p w14:paraId="419276B6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2AE0EC6D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11DACFF1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126808D3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3C2749F0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4A4C5A5F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25293E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6E33D4B6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55744107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67EF8D92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25293E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25293E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6C1706AF" w14:textId="77777777" w:rsidR="0025293E" w:rsidRPr="0025293E" w:rsidRDefault="0025293E" w:rsidP="0025293E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4A684FF3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 xml:space="preserve">Tijek nastavnih sati </w:t>
      </w:r>
    </w:p>
    <w:p w14:paraId="1ECFF82B" w14:textId="77777777" w:rsidR="0025293E" w:rsidRPr="0025293E" w:rsidRDefault="0025293E" w:rsidP="0025293E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5293E">
        <w:rPr>
          <w:rFonts w:ascii="Calibri" w:eastAsia="Calibri" w:hAnsi="Calibri" w:cs="Calibri"/>
          <w:b/>
          <w:color w:val="00B0F0"/>
        </w:rPr>
        <w:t>Skup prirodnih, cijelih i racionalnih brojeva</w:t>
      </w:r>
    </w:p>
    <w:p w14:paraId="2B7049C3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 1 – Ponovimo</w:t>
      </w:r>
    </w:p>
    <w:p w14:paraId="0DCA83E7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25293E">
        <w:rPr>
          <w:rFonts w:ascii="Calibri" w:eastAsia="Calibri" w:hAnsi="Calibri" w:cs="Calibri"/>
          <w:color w:val="000000"/>
        </w:rPr>
        <w:t xml:space="preserve">Učenici su do sada upoznali nekoliko skupova brojeva, računske radnje s tim brojevima, svojstva tih skupova brojeva i prikazivanje tih brojeva na brojevnom pravcu. </w:t>
      </w:r>
    </w:p>
    <w:p w14:paraId="2D32E207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25293E">
        <w:rPr>
          <w:rFonts w:ascii="Calibri" w:eastAsia="Calibri" w:hAnsi="Calibri" w:cs="Calibri"/>
          <w:color w:val="000000"/>
        </w:rPr>
        <w:t xml:space="preserve">To su: </w:t>
      </w:r>
      <w:bookmarkStart w:id="0" w:name="_Hlk74646265"/>
      <w:r w:rsidRPr="0025293E">
        <w:rPr>
          <w:rFonts w:ascii="Calibri" w:eastAsia="Calibri" w:hAnsi="Calibri" w:cs="Calibri"/>
          <w:color w:val="000000"/>
        </w:rPr>
        <w:t>skup prirodnih brojeva (</w:t>
      </w:r>
      <w:r w:rsidRPr="0025293E">
        <w:rPr>
          <w:rFonts w:ascii="Calibri" w:eastAsia="Calibri" w:hAnsi="Calibri" w:cs="Calibri"/>
          <w:b/>
          <w:bCs/>
          <w:color w:val="000000"/>
        </w:rPr>
        <w:t>N</w:t>
      </w:r>
      <w:bookmarkEnd w:id="0"/>
      <w:r w:rsidRPr="0025293E">
        <w:rPr>
          <w:rFonts w:ascii="Calibri" w:eastAsia="Calibri" w:hAnsi="Calibri" w:cs="Calibri"/>
          <w:b/>
          <w:bCs/>
          <w:color w:val="000000"/>
        </w:rPr>
        <w:t>)</w:t>
      </w:r>
      <w:r w:rsidRPr="0025293E">
        <w:rPr>
          <w:rFonts w:ascii="Calibri" w:eastAsia="Calibri" w:hAnsi="Calibri" w:cs="Calibri"/>
          <w:color w:val="000000"/>
        </w:rPr>
        <w:t>, skup prirodnih brojeva zajedno s brojem 0 (</w:t>
      </w:r>
      <w:r w:rsidRPr="0025293E">
        <w:rPr>
          <w:rFonts w:ascii="Calibri" w:eastAsia="Calibri" w:hAnsi="Calibri" w:cs="Calibri"/>
          <w:b/>
          <w:bCs/>
          <w:color w:val="000000"/>
        </w:rPr>
        <w:t>N</w:t>
      </w:r>
      <w:r w:rsidRPr="0025293E">
        <w:rPr>
          <w:rFonts w:ascii="Calibri" w:eastAsia="Calibri" w:hAnsi="Calibri" w:cs="Calibri"/>
          <w:b/>
          <w:bCs/>
          <w:color w:val="000000"/>
          <w:vertAlign w:val="subscript"/>
        </w:rPr>
        <w:t>0</w:t>
      </w:r>
      <w:r w:rsidRPr="0025293E">
        <w:rPr>
          <w:rFonts w:ascii="Calibri" w:eastAsia="Calibri" w:hAnsi="Calibri" w:cs="Calibri"/>
          <w:color w:val="000000"/>
        </w:rPr>
        <w:t>),  skup cijelih brojeva (</w:t>
      </w:r>
      <w:r w:rsidRPr="0025293E">
        <w:rPr>
          <w:rFonts w:ascii="Calibri" w:eastAsia="Calibri" w:hAnsi="Calibri" w:cs="Calibri"/>
          <w:b/>
          <w:bCs/>
          <w:color w:val="000000"/>
        </w:rPr>
        <w:t>Z</w:t>
      </w:r>
      <w:r w:rsidRPr="0025293E">
        <w:rPr>
          <w:rFonts w:ascii="Calibri" w:eastAsia="Calibri" w:hAnsi="Calibri" w:cs="Calibri"/>
          <w:color w:val="000000"/>
        </w:rPr>
        <w:t>) i skup racionalnih brojeva (</w:t>
      </w:r>
      <w:r w:rsidRPr="0025293E">
        <w:rPr>
          <w:rFonts w:ascii="Calibri" w:eastAsia="Calibri" w:hAnsi="Calibri" w:cs="Calibri"/>
          <w:b/>
          <w:bCs/>
          <w:color w:val="000000"/>
        </w:rPr>
        <w:t>Q</w:t>
      </w:r>
      <w:r w:rsidRPr="0025293E">
        <w:rPr>
          <w:rFonts w:ascii="Calibri" w:eastAsia="Calibri" w:hAnsi="Calibri" w:cs="Calibri"/>
          <w:color w:val="000000"/>
        </w:rPr>
        <w:t>).</w:t>
      </w:r>
    </w:p>
    <w:p w14:paraId="1415E75C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25293E">
        <w:rPr>
          <w:rFonts w:ascii="Calibri" w:eastAsia="Calibri" w:hAnsi="Calibri" w:cs="Calibri"/>
          <w:color w:val="000000"/>
        </w:rPr>
        <w:t>Učenici rješavaju nastavni listić (</w:t>
      </w:r>
      <w:r w:rsidRPr="0025293E">
        <w:rPr>
          <w:rFonts w:ascii="Calibri" w:eastAsia="Calibri" w:hAnsi="Calibri" w:cs="Calibri"/>
          <w:i/>
          <w:iCs/>
          <w:color w:val="000000"/>
        </w:rPr>
        <w:t>Prilog 1</w:t>
      </w:r>
      <w:r w:rsidRPr="0025293E">
        <w:rPr>
          <w:rFonts w:ascii="Calibri" w:eastAsia="Calibri" w:hAnsi="Calibri" w:cs="Calibri"/>
          <w:color w:val="000000"/>
        </w:rPr>
        <w:t xml:space="preserve">). </w:t>
      </w:r>
      <w:r w:rsidRPr="0025293E">
        <w:rPr>
          <w:rFonts w:ascii="Calibri" w:eastAsia="Calibri" w:hAnsi="Calibri" w:cs="Calibri"/>
        </w:rPr>
        <w:t xml:space="preserve">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 te </w:t>
      </w:r>
      <w:r w:rsidRPr="0025293E">
        <w:rPr>
          <w:rFonts w:ascii="Calibri" w:eastAsia="Calibri" w:hAnsi="Calibri" w:cs="Calibri"/>
          <w:color w:val="000000"/>
        </w:rPr>
        <w:t xml:space="preserve">prikuplja informacije o prethodnim znanjima učenika i </w:t>
      </w:r>
      <w:proofErr w:type="spellStart"/>
      <w:r w:rsidRPr="0025293E">
        <w:rPr>
          <w:rFonts w:ascii="Calibri" w:eastAsia="Calibri" w:hAnsi="Calibri" w:cs="Calibri"/>
          <w:color w:val="000000"/>
        </w:rPr>
        <w:t>miskoncepcijama</w:t>
      </w:r>
      <w:proofErr w:type="spellEnd"/>
      <w:r w:rsidRPr="0025293E">
        <w:rPr>
          <w:rFonts w:ascii="Calibri" w:eastAsia="Calibri" w:hAnsi="Calibri" w:cs="Calibri"/>
          <w:color w:val="000000"/>
        </w:rPr>
        <w:t xml:space="preserve"> učenika o spomenutim skupovima brojeva (vrednovanje za učenje).</w:t>
      </w:r>
    </w:p>
    <w:p w14:paraId="27596C78" w14:textId="77777777" w:rsidR="0025293E" w:rsidRPr="0025293E" w:rsidRDefault="0025293E" w:rsidP="0025293E">
      <w:pPr>
        <w:spacing w:after="0" w:line="360" w:lineRule="auto"/>
        <w:ind w:left="720"/>
        <w:contextualSpacing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Calibri"/>
          <w:b/>
          <w:bCs/>
          <w:color w:val="0070C0"/>
        </w:rPr>
        <w:t>Skup prirodnih brojeva:</w:t>
      </w:r>
      <w:r w:rsidRPr="0025293E">
        <w:rPr>
          <w:rFonts w:ascii="Calibri" w:eastAsia="Calibri" w:hAnsi="Calibri" w:cs="Calibri"/>
          <w:color w:val="0070C0"/>
        </w:rPr>
        <w:t xml:space="preserve">   </w:t>
      </w:r>
      <w:r w:rsidRPr="0025293E">
        <w:rPr>
          <w:rFonts w:ascii="Calibri" w:eastAsia="Calibri" w:hAnsi="Calibri" w:cs="Calibri"/>
          <w:b/>
          <w:bCs/>
          <w:color w:val="0070C0"/>
        </w:rPr>
        <w:t>N</w:t>
      </w:r>
      <w:r w:rsidRPr="0025293E">
        <w:rPr>
          <w:rFonts w:ascii="Calibri" w:eastAsia="Calibri" w:hAnsi="Calibri" w:cs="Calibri"/>
          <w:color w:val="0070C0"/>
        </w:rPr>
        <w:t xml:space="preserve"> = {1, 2, 3, ...}</w:t>
      </w:r>
    </w:p>
    <w:p w14:paraId="2CA30C57" w14:textId="77777777" w:rsidR="0025293E" w:rsidRPr="0025293E" w:rsidRDefault="0025293E" w:rsidP="0025293E">
      <w:pPr>
        <w:spacing w:after="0" w:line="360" w:lineRule="auto"/>
        <w:ind w:left="720"/>
        <w:contextualSpacing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Calibri"/>
          <w:b/>
          <w:bCs/>
          <w:color w:val="0070C0"/>
        </w:rPr>
        <w:t>Skup prirodnih brojeva zajedno s brojem 0:</w:t>
      </w:r>
      <w:r w:rsidRPr="0025293E">
        <w:rPr>
          <w:rFonts w:ascii="Calibri" w:eastAsia="Calibri" w:hAnsi="Calibri" w:cs="Calibri"/>
          <w:color w:val="0070C0"/>
        </w:rPr>
        <w:t xml:space="preserve">   </w:t>
      </w:r>
      <w:r w:rsidRPr="0025293E">
        <w:rPr>
          <w:rFonts w:ascii="Calibri" w:eastAsia="Calibri" w:hAnsi="Calibri" w:cs="Calibri"/>
          <w:b/>
          <w:bCs/>
          <w:color w:val="0070C0"/>
        </w:rPr>
        <w:t>N</w:t>
      </w:r>
      <w:r w:rsidRPr="0025293E">
        <w:rPr>
          <w:rFonts w:ascii="Calibri" w:eastAsia="Calibri" w:hAnsi="Calibri" w:cs="Calibri"/>
          <w:b/>
          <w:bCs/>
          <w:color w:val="0070C0"/>
          <w:vertAlign w:val="subscript"/>
        </w:rPr>
        <w:t>0</w:t>
      </w:r>
      <w:r w:rsidRPr="0025293E">
        <w:rPr>
          <w:rFonts w:ascii="Calibri" w:eastAsia="Calibri" w:hAnsi="Calibri" w:cs="Calibri"/>
          <w:color w:val="0070C0"/>
        </w:rPr>
        <w:t xml:space="preserve"> = {0, 1, 2, 3, ...}</w:t>
      </w:r>
    </w:p>
    <w:p w14:paraId="061D29CB" w14:textId="77777777" w:rsidR="0025293E" w:rsidRPr="0025293E" w:rsidRDefault="0025293E" w:rsidP="0025293E">
      <w:pPr>
        <w:spacing w:after="0" w:line="360" w:lineRule="auto"/>
        <w:ind w:left="720"/>
        <w:contextualSpacing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Calibri"/>
          <w:b/>
          <w:bCs/>
          <w:color w:val="0070C0"/>
        </w:rPr>
        <w:t>Skup cijelih brojeva:</w:t>
      </w:r>
      <w:r w:rsidRPr="0025293E">
        <w:rPr>
          <w:rFonts w:ascii="Calibri" w:eastAsia="Calibri" w:hAnsi="Calibri" w:cs="Calibri"/>
          <w:b/>
          <w:i/>
          <w:color w:val="0070C0"/>
        </w:rPr>
        <w:t xml:space="preserve">   </w:t>
      </w:r>
      <w:r w:rsidRPr="0025293E">
        <w:rPr>
          <w:rFonts w:ascii="Calibri" w:eastAsia="Calibri" w:hAnsi="Calibri" w:cs="Calibri"/>
          <w:b/>
          <w:color w:val="0070C0"/>
        </w:rPr>
        <w:t>Z</w:t>
      </w:r>
      <w:r w:rsidRPr="0025293E">
        <w:rPr>
          <w:rFonts w:ascii="Calibri" w:eastAsia="Calibri" w:hAnsi="Calibri" w:cs="Calibri"/>
          <w:color w:val="0070C0"/>
        </w:rPr>
        <w:t xml:space="preserve"> = {..., -3, -2, -1, 0, 1, 2, 3, ...}</w:t>
      </w:r>
    </w:p>
    <w:p w14:paraId="27D90F76" w14:textId="77777777" w:rsidR="0025293E" w:rsidRPr="0025293E" w:rsidRDefault="0025293E" w:rsidP="0025293E">
      <w:pPr>
        <w:spacing w:after="0" w:line="360" w:lineRule="auto"/>
        <w:ind w:firstLine="708"/>
        <w:rPr>
          <w:rFonts w:ascii="Calibri" w:eastAsia="Calibri" w:hAnsi="Calibri" w:cs="Times New Roman"/>
          <w:color w:val="0070C0"/>
        </w:rPr>
      </w:pPr>
      <w:r w:rsidRPr="0025293E">
        <w:rPr>
          <w:rFonts w:ascii="Calibri" w:eastAsia="Calibri" w:hAnsi="Calibri" w:cs="Calibri"/>
          <w:b/>
          <w:bCs/>
          <w:color w:val="0070C0"/>
        </w:rPr>
        <w:t>Skup racionalnih brojeva:</w:t>
      </w:r>
      <w:r w:rsidRPr="0025293E">
        <w:rPr>
          <w:rFonts w:ascii="Calibri" w:eastAsia="Calibri" w:hAnsi="Calibri" w:cs="Calibri"/>
          <w:color w:val="0070C0"/>
        </w:rPr>
        <w:t xml:space="preserve">  </w:t>
      </w:r>
      <w:r w:rsidRPr="0025293E">
        <w:rPr>
          <w:rFonts w:ascii="Calibri" w:eastAsia="Calibri" w:hAnsi="Calibri" w:cs="Times New Roman"/>
          <w:color w:val="0070C0"/>
          <w:position w:val="-26"/>
        </w:rPr>
        <w:object w:dxaOrig="1900" w:dyaOrig="639" w14:anchorId="3408CF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35pt;height:30.95pt" o:ole="">
            <v:imagedata r:id="rId5" o:title=""/>
          </v:shape>
          <o:OLEObject Type="Embed" ProgID="Equation.DSMT4" ShapeID="_x0000_i1025" DrawAspect="Content" ObjectID="_1693488458" r:id="rId6"/>
        </w:object>
      </w:r>
    </w:p>
    <w:p w14:paraId="4D32FCFB" w14:textId="77777777" w:rsidR="0025293E" w:rsidRPr="0025293E" w:rsidRDefault="0025293E" w:rsidP="0025293E">
      <w:pPr>
        <w:spacing w:after="0" w:line="240" w:lineRule="auto"/>
        <w:rPr>
          <w:rFonts w:ascii="Calibri" w:eastAsia="Calibri" w:hAnsi="Calibri" w:cs="Calibri"/>
        </w:rPr>
      </w:pPr>
    </w:p>
    <w:p w14:paraId="381FFE3A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3E68D721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25293E">
        <w:rPr>
          <w:rFonts w:ascii="Calibri" w:eastAsia="Calibri" w:hAnsi="Calibri" w:cs="Calibri"/>
          <w:b/>
        </w:rPr>
        <w:lastRenderedPageBreak/>
        <w:t>Aktivnost 2 – Odnos između skupa prirodnih i cijelih brojeva</w:t>
      </w:r>
    </w:p>
    <w:p w14:paraId="5711E19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1.</w:t>
      </w:r>
      <w:r w:rsidRPr="0025293E">
        <w:rPr>
          <w:rFonts w:ascii="Calibri" w:eastAsia="Calibri" w:hAnsi="Calibri" w:cs="Calibri"/>
        </w:rPr>
        <w:t xml:space="preserve"> učitelj pokazuje u kakvom su odnosu skupa prirodnih i cijelih brojeva.</w:t>
      </w:r>
    </w:p>
    <w:p w14:paraId="6407EDBD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F3858F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Elementi skupa prirodnih brojeva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, ujedno su i elementi skupa cijel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. </w:t>
      </w:r>
    </w:p>
    <w:p w14:paraId="4FBA6F8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To zapisujemo ovako: </w:t>
      </w:r>
      <w:r w:rsidRPr="0025293E">
        <w:rPr>
          <w:rFonts w:ascii="Calibri" w:eastAsia="Calibri" w:hAnsi="Calibri" w:cs="Calibri"/>
          <w:b/>
          <w:bCs/>
        </w:rPr>
        <w:t xml:space="preserve">N </w:t>
      </w:r>
      <w:r w:rsidRPr="0025293E">
        <w:rPr>
          <w:rFonts w:ascii="Cambria Math" w:eastAsia="Calibri" w:hAnsi="Cambria Math" w:cs="Cambria Math"/>
          <w:b/>
          <w:bCs/>
        </w:rPr>
        <w:t>⊆</w:t>
      </w:r>
      <w:r w:rsidRPr="0025293E">
        <w:rPr>
          <w:rFonts w:ascii="Calibri" w:eastAsia="Calibri" w:hAnsi="Calibri" w:cs="Calibri"/>
          <w:b/>
          <w:bCs/>
        </w:rPr>
        <w:t xml:space="preserve"> Z</w:t>
      </w:r>
      <w:r w:rsidRPr="0025293E">
        <w:rPr>
          <w:rFonts w:ascii="Calibri" w:eastAsia="Calibri" w:hAnsi="Calibri" w:cs="Calibri"/>
        </w:rPr>
        <w:t xml:space="preserve"> i čitamo: </w:t>
      </w:r>
      <w:r w:rsidRPr="0025293E">
        <w:rPr>
          <w:rFonts w:ascii="Calibri" w:eastAsia="Calibri" w:hAnsi="Calibri" w:cs="Calibri"/>
          <w:b/>
          <w:bCs/>
        </w:rPr>
        <w:t>skup N je podskup skupa Z</w:t>
      </w:r>
      <w:r w:rsidRPr="0025293E">
        <w:rPr>
          <w:rFonts w:ascii="Calibri" w:eastAsia="Calibri" w:hAnsi="Calibri" w:cs="Calibri"/>
        </w:rPr>
        <w:t>.</w:t>
      </w:r>
    </w:p>
    <w:p w14:paraId="3E5629F2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Skup cijel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 sadrži sve elemente skupa prirodnih brojeva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, te nulu i negativne cijele brojeve pa onda kažemo da je </w:t>
      </w:r>
      <w:r w:rsidRPr="0025293E">
        <w:rPr>
          <w:rFonts w:ascii="Calibri" w:eastAsia="Calibri" w:hAnsi="Calibri" w:cs="Calibri"/>
          <w:b/>
          <w:bCs/>
        </w:rPr>
        <w:t>skup N pravi podskup skupa Z</w:t>
      </w:r>
      <w:r w:rsidRPr="0025293E">
        <w:rPr>
          <w:rFonts w:ascii="Calibri" w:eastAsia="Calibri" w:hAnsi="Calibri" w:cs="Calibri"/>
        </w:rPr>
        <w:t xml:space="preserve"> i to zapisujemo ovako: </w:t>
      </w:r>
      <w:r w:rsidRPr="0025293E">
        <w:rPr>
          <w:rFonts w:ascii="Calibri" w:eastAsia="Calibri" w:hAnsi="Calibri" w:cs="Calibri"/>
          <w:b/>
          <w:bCs/>
        </w:rPr>
        <w:t xml:space="preserve">N </w:t>
      </w:r>
      <w:r w:rsidRPr="0025293E">
        <w:rPr>
          <w:rFonts w:ascii="Cambria Math" w:eastAsia="Calibri" w:hAnsi="Cambria Math" w:cs="Cambria Math"/>
          <w:b/>
          <w:bCs/>
        </w:rPr>
        <w:t>⊂</w:t>
      </w:r>
      <w:r w:rsidRPr="0025293E">
        <w:rPr>
          <w:rFonts w:ascii="Calibri" w:eastAsia="Calibri" w:hAnsi="Calibri" w:cs="Calibri"/>
          <w:b/>
          <w:bCs/>
        </w:rPr>
        <w:t xml:space="preserve"> Z</w:t>
      </w:r>
      <w:r w:rsidRPr="0025293E">
        <w:rPr>
          <w:rFonts w:ascii="Calibri" w:eastAsia="Calibri" w:hAnsi="Calibri" w:cs="Calibri"/>
        </w:rPr>
        <w:t xml:space="preserve"> .</w:t>
      </w:r>
    </w:p>
    <w:p w14:paraId="0A940BD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C964822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Prikaz skupa prirodnih brojeva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 i skup cijel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 </w:t>
      </w:r>
      <w:proofErr w:type="spellStart"/>
      <w:r w:rsidRPr="0025293E">
        <w:rPr>
          <w:rFonts w:ascii="Calibri" w:eastAsia="Calibri" w:hAnsi="Calibri" w:cs="Calibri"/>
        </w:rPr>
        <w:t>Vennovim</w:t>
      </w:r>
      <w:proofErr w:type="spellEnd"/>
      <w:r w:rsidRPr="0025293E">
        <w:rPr>
          <w:rFonts w:ascii="Calibri" w:eastAsia="Calibri" w:hAnsi="Calibri" w:cs="Calibri"/>
        </w:rPr>
        <w:t xml:space="preserve"> dijagramom:</w:t>
      </w:r>
    </w:p>
    <w:p w14:paraId="5C5A402E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D5CFA0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4988FB7" wp14:editId="5BCE31E6">
                <wp:simplePos x="0" y="0"/>
                <wp:positionH relativeFrom="column">
                  <wp:posOffset>1240790</wp:posOffset>
                </wp:positionH>
                <wp:positionV relativeFrom="paragraph">
                  <wp:posOffset>80010</wp:posOffset>
                </wp:positionV>
                <wp:extent cx="3019425" cy="1216660"/>
                <wp:effectExtent l="0" t="0" r="28575" b="21590"/>
                <wp:wrapNone/>
                <wp:docPr id="1033" name="Grupa 10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9425" cy="1216660"/>
                          <a:chOff x="0" y="0"/>
                          <a:chExt cx="3019425" cy="1216660"/>
                        </a:xfrm>
                      </wpg:grpSpPr>
                      <wps:wsp>
                        <wps:cNvPr id="1025" name="Text Box 6"/>
                        <wps:cNvSpPr txBox="1"/>
                        <wps:spPr>
                          <a:xfrm>
                            <a:off x="2162175" y="600075"/>
                            <a:ext cx="390525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1471A9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25293E">
                                <w:rPr>
                                  <w:rFonts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–8</w:t>
                              </w:r>
                              <w:r w:rsidRPr="0025293E">
                                <w:rPr>
                                  <w:rFonts w:cs="Calibri"/>
                                  <w:noProof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drawing>
                                  <wp:inline distT="0" distB="0" distL="0" distR="0" wp14:anchorId="7E8C7EF4" wp14:editId="6EEF42E9">
                                    <wp:extent cx="201295" cy="147320"/>
                                    <wp:effectExtent l="0" t="0" r="0" b="0"/>
                                    <wp:docPr id="1026" name="Slika 102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01295" cy="1473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032" name="Grupa 1032"/>
                        <wpg:cNvGrpSpPr/>
                        <wpg:grpSpPr>
                          <a:xfrm>
                            <a:off x="0" y="0"/>
                            <a:ext cx="3019425" cy="1216660"/>
                            <a:chOff x="0" y="0"/>
                            <a:chExt cx="3019425" cy="1216660"/>
                          </a:xfrm>
                        </wpg:grpSpPr>
                        <wpg:grpSp>
                          <wpg:cNvPr id="40" name="Grupa 40"/>
                          <wpg:cNvGrpSpPr/>
                          <wpg:grpSpPr>
                            <a:xfrm>
                              <a:off x="0" y="0"/>
                              <a:ext cx="3019425" cy="1216660"/>
                              <a:chOff x="0" y="0"/>
                              <a:chExt cx="3019425" cy="1216660"/>
                            </a:xfrm>
                          </wpg:grpSpPr>
                          <wpg:grpSp>
                            <wpg:cNvPr id="2" name="Group 15"/>
                            <wpg:cNvGrpSpPr/>
                            <wpg:grpSpPr>
                              <a:xfrm>
                                <a:off x="0" y="0"/>
                                <a:ext cx="3019425" cy="1216660"/>
                                <a:chOff x="390525" y="371475"/>
                                <a:chExt cx="3019425" cy="1216937"/>
                              </a:xfrm>
                            </wpg:grpSpPr>
                            <wpg:grpSp>
                              <wpg:cNvPr id="3" name="Group 5"/>
                              <wpg:cNvGrpSpPr/>
                              <wpg:grpSpPr>
                                <a:xfrm>
                                  <a:off x="390525" y="371475"/>
                                  <a:ext cx="3019425" cy="1216937"/>
                                  <a:chOff x="390525" y="343046"/>
                                  <a:chExt cx="3019425" cy="1123804"/>
                                </a:xfrm>
                              </wpg:grpSpPr>
                              <wps:wsp>
                                <wps:cNvPr id="6" name="Oval 4"/>
                                <wps:cNvSpPr/>
                                <wps:spPr>
                                  <a:xfrm>
                                    <a:off x="390525" y="343046"/>
                                    <a:ext cx="3019425" cy="112380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ED7D31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C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Oval 3"/>
                                <wps:cNvSpPr/>
                                <wps:spPr>
                                  <a:xfrm>
                                    <a:off x="647700" y="644055"/>
                                    <a:ext cx="1819275" cy="561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C000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FFC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" name="Text Box 6"/>
                              <wps:cNvSpPr txBox="1"/>
                              <wps:spPr>
                                <a:xfrm>
                                  <a:off x="2076450" y="552450"/>
                                  <a:ext cx="27622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BE6D09D" w14:textId="77777777" w:rsidR="0025293E" w:rsidRPr="0025293E" w:rsidRDefault="0025293E" w:rsidP="0025293E">
                                    <w:pPr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 w:rsidRPr="0025293E"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7"/>
                              <wps:cNvSpPr txBox="1"/>
                              <wps:spPr>
                                <a:xfrm>
                                  <a:off x="2943225" y="371475"/>
                                  <a:ext cx="27622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1B8A1B8" w14:textId="77777777" w:rsidR="0025293E" w:rsidRPr="00766F21" w:rsidRDefault="0025293E" w:rsidP="0025293E">
                                    <w:pPr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</w:pPr>
                                    <w:r w:rsidRPr="00766F21"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" name="Text Box 6"/>
                            <wps:cNvSpPr txBox="1"/>
                            <wps:spPr>
                              <a:xfrm>
                                <a:off x="1076325" y="381000"/>
                                <a:ext cx="276225" cy="285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780752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Text Box 6"/>
                            <wps:cNvSpPr txBox="1"/>
                            <wps:spPr>
                              <a:xfrm>
                                <a:off x="1581150" y="466725"/>
                                <a:ext cx="276225" cy="285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312229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Text Box 6"/>
                            <wps:cNvSpPr txBox="1"/>
                            <wps:spPr>
                              <a:xfrm>
                                <a:off x="590550" y="381000"/>
                                <a:ext cx="276225" cy="285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27FAC57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" name="Text Box 6"/>
                            <wps:cNvSpPr txBox="1"/>
                            <wps:spPr>
                              <a:xfrm>
                                <a:off x="1276350" y="590550"/>
                                <a:ext cx="40957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BBA432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Text Box 6"/>
                            <wps:cNvSpPr txBox="1"/>
                            <wps:spPr>
                              <a:xfrm>
                                <a:off x="790575" y="590550"/>
                                <a:ext cx="485775" cy="285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51CF43C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70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8" name="Text Box 6"/>
                          <wps:cNvSpPr txBox="1"/>
                          <wps:spPr>
                            <a:xfrm>
                              <a:off x="2162175" y="180975"/>
                              <a:ext cx="39052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4199D22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rFonts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–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0" name="Text Box 6"/>
                          <wps:cNvSpPr txBox="1"/>
                          <wps:spPr>
                            <a:xfrm>
                              <a:off x="2457450" y="381000"/>
                              <a:ext cx="46672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B9EFA18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rFonts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–1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1" name="Text Box 6"/>
                          <wps:cNvSpPr txBox="1"/>
                          <wps:spPr>
                            <a:xfrm>
                              <a:off x="1905000" y="866775"/>
                              <a:ext cx="476250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AB2F6EA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rFonts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–9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988FB7" id="Grupa 1033" o:spid="_x0000_s1026" style="position:absolute;margin-left:97.7pt;margin-top:6.3pt;width:237.75pt;height:95.8pt;z-index:251660288" coordsize="30194,1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21621;top:6000;width:3906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" filled="f" stroked="f" strokeweight=".5pt">
                  <v:textbox>
                    <w:txbxContent>
                      <w:p w14:paraId="281471A9" w14:textId="77777777" w:rsidR="0025293E" w:rsidRPr="0025293E" w:rsidRDefault="0025293E" w:rsidP="0025293E">
                        <w:pPr>
                          <w:rPr>
                            <w:bCs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25293E">
                          <w:rPr>
                            <w:rFonts w:cs="Calibri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–8</w:t>
                        </w:r>
                        <w:r w:rsidRPr="0025293E">
                          <w:rPr>
                            <w:rFonts w:cs="Calibri"/>
                            <w:noProof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drawing>
                            <wp:inline distT="0" distB="0" distL="0" distR="0" wp14:anchorId="7E8C7EF4" wp14:editId="6EEF42E9">
                              <wp:extent cx="201295" cy="147320"/>
                              <wp:effectExtent l="0" t="0" r="0" b="0"/>
                              <wp:docPr id="1026" name="Slika 102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1295" cy="1473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upa 1032" o:spid="_x0000_s1028" style="position:absolute;width:30194;height:12166" coordsize="30194,1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Jgy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eD6DxzfhBLn+BQAA//8DAFBLAQItABQABgAIAAAAIQDb4fbL7gAAAIUBAAATAAAAAAAAAAAA&#10;AAAAAAAAAABbQ29udGVudF9UeXBlc10ueG1sUEsBAi0AFAAGAAgAAAAhAFr0LFu/AAAAFQEAAAsA&#10;AAAAAAAAAAAAAAAAHwEAAF9yZWxzLy5yZWxzUEsBAi0AFAAGAAgAAAAhAD5omDLEAAAA3QAAAA8A&#10;AAAAAAAAAAAAAAAABwIAAGRycy9kb3ducmV2LnhtbFBLBQYAAAAAAwADALcAAAD4AgAAAAA=&#10;">
                  <v:group id="Grupa 40" o:spid="_x0000_s1029" style="position:absolute;width:30194;height:12166" coordsize="30194,1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group id="Group 15" o:spid="_x0000_s1030" style="position:absolute;width:30194;height:12166" coordorigin="3905,3714" coordsize="30194,12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<v:group id="Group 5" o:spid="_x0000_s1031" style="position:absolute;left:3905;top:3714;width:30194;height:12170" coordorigin="3905,3430" coordsize="30194,11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oval id="Oval 4" o:spid="_x0000_s1032" style="position:absolute;left:3905;top:3430;width:30194;height:1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" fillcolor="#fbe5d6" strokecolor="#c00000" strokeweight="1pt">
                          <v:stroke joinstyle="miter"/>
                        </v:oval>
                        <v:oval id="Oval 3" o:spid="_x0000_s1033" style="position:absolute;left:6477;top:6440;width:18192;height:5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" fillcolor="#fff2cc" strokecolor="#ffc000" strokeweight="1pt">
                          <v:stroke joinstyle="miter"/>
                        </v:oval>
                      </v:group>
                      <v:shape id="Text Box 6" o:spid="_x0000_s1034" type="#_x0000_t202" style="position:absolute;left:20764;top:552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14:paraId="6BE6D09D" w14:textId="77777777" w:rsidR="0025293E" w:rsidRPr="0025293E" w:rsidRDefault="0025293E" w:rsidP="0025293E">
                              <w:pPr>
                                <w:rPr>
                                  <w:iCs/>
                                  <w:color w:val="BF8F00"/>
                                  <w:sz w:val="24"/>
                                  <w:szCs w:val="24"/>
                                  <w14:shadow w14:blurRad="38100" w14:dist="1905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25293E">
                                <w:rPr>
                                  <w:iCs/>
                                  <w:color w:val="BF8F00"/>
                                  <w:sz w:val="24"/>
                                  <w:szCs w:val="24"/>
                                  <w14:shadow w14:blurRad="38100" w14:dist="1905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7" o:spid="_x0000_s1035" type="#_x0000_t202" style="position:absolute;left:29432;top:371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31B8A1B8" w14:textId="77777777" w:rsidR="0025293E" w:rsidRPr="00766F21" w:rsidRDefault="0025293E" w:rsidP="0025293E">
                              <w:pPr>
                                <w:rPr>
                                  <w:b/>
                                  <w:iCs/>
                                  <w:color w:val="C00000"/>
                                  <w:sz w:val="24"/>
                                  <w:szCs w:val="24"/>
                                </w:rPr>
                              </w:pPr>
                              <w:r w:rsidRPr="00766F21">
                                <w:rPr>
                                  <w:b/>
                                  <w:iCs/>
                                  <w:color w:val="C00000"/>
                                  <w:sz w:val="24"/>
                                  <w:szCs w:val="24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</v:group>
                    <v:shape id="Text Box 6" o:spid="_x0000_s1036" type="#_x0000_t202" style="position:absolute;left:10763;top:3810;width:2762;height:2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<v:textbox>
                        <w:txbxContent>
                          <w:p w14:paraId="71780752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" o:spid="_x0000_s1037" type="#_x0000_t202" style="position:absolute;left:15811;top:4667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<v:textbox>
                        <w:txbxContent>
                          <w:p w14:paraId="1F312229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6" o:spid="_x0000_s1038" type="#_x0000_t202" style="position:absolute;left:5905;top:3810;width:2762;height:28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<v:textbox>
                        <w:txbxContent>
                          <w:p w14:paraId="627FAC57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" o:spid="_x0000_s1039" type="#_x0000_t202" style="position:absolute;left:12763;top:5905;width:4096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<v:textbox>
                        <w:txbxContent>
                          <w:p w14:paraId="3ABBA432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Text Box 6" o:spid="_x0000_s1040" type="#_x0000_t202" style="position:absolute;left:7905;top:5905;width:485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<v:textbox>
                        <w:txbxContent>
                          <w:p w14:paraId="751CF43C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705</w:t>
                            </w:r>
                          </w:p>
                        </w:txbxContent>
                      </v:textbox>
                    </v:shape>
                  </v:group>
                  <v:shape id="Text Box 6" o:spid="_x0000_s1041" type="#_x0000_t202" style="position:absolute;left:21621;top:1809;width:3906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14:paraId="14199D22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w:r w:rsidRPr="0025293E">
                            <w:rPr>
                              <w:rFonts w:cs="Calibri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–3</w:t>
                          </w:r>
                        </w:p>
                      </w:txbxContent>
                    </v:textbox>
                  </v:shape>
                  <v:shape id="Text Box 6" o:spid="_x0000_s1042" type="#_x0000_t202" style="position:absolute;left:24574;top:3810;width:4667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5wLxwAAAN0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p+MhF++UZG0MtfAAAA//8DAFBLAQItABQABgAIAAAAIQDb4fbL7gAAAIUBAAATAAAAAAAA&#10;AAAAAAAAAAAAAABbQ29udGVudF9UeXBlc10ueG1sUEsBAi0AFAAGAAgAAAAhAFr0LFu/AAAAFQEA&#10;AAsAAAAAAAAAAAAAAAAAHwEAAF9yZWxzLy5yZWxzUEsBAi0AFAAGAAgAAAAhABUnnAvHAAAA3QAA&#10;AA8AAAAAAAAAAAAAAAAABwIAAGRycy9kb3ducmV2LnhtbFBLBQYAAAAAAwADALcAAAD7AgAAAAA=&#10;" filled="f" stroked="f" strokeweight=".5pt">
                    <v:textbox>
                      <w:txbxContent>
                        <w:p w14:paraId="6B9EFA18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w:r w:rsidRPr="0025293E">
                            <w:rPr>
                              <w:rFonts w:cs="Calibri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–11</w:t>
                          </w:r>
                        </w:p>
                      </w:txbxContent>
                    </v:textbox>
                  </v:shape>
                  <v:shape id="Text Box 6" o:spid="_x0000_s1043" type="#_x0000_t202" style="position:absolute;left:19050;top:8667;width:4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" filled="f" stroked="f" strokeweight=".5pt">
                    <v:textbox>
                      <w:txbxContent>
                        <w:p w14:paraId="4AB2F6EA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w:r w:rsidRPr="0025293E">
                            <w:rPr>
                              <w:rFonts w:cs="Calibri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–9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2F1C0A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F78B124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4309030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61860A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0417B2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1E6AB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8F20A9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88CF73B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ijedi i: 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N </w:t>
      </w:r>
      <w:r w:rsidRPr="0025293E">
        <w:rPr>
          <w:rFonts w:ascii="Cambria Math" w:eastAsia="Calibri" w:hAnsi="Cambria Math" w:cs="Cambria Math"/>
          <w:color w:val="000000"/>
        </w:rPr>
        <w:t>∪</w:t>
      </w:r>
      <w:r w:rsidRPr="0025293E">
        <w:rPr>
          <w:rFonts w:ascii="Calibri" w:eastAsia="Calibri" w:hAnsi="Calibri" w:cs="Myriad Pro"/>
          <w:color w:val="000000"/>
        </w:rPr>
        <w:t xml:space="preserve"> </w:t>
      </w:r>
      <w:r w:rsidRPr="0025293E">
        <w:rPr>
          <w:rFonts w:ascii="Calibri" w:eastAsia="Calibri" w:hAnsi="Calibri" w:cs="Myriad Pro"/>
          <w:b/>
          <w:bCs/>
          <w:color w:val="000000"/>
        </w:rPr>
        <w:t>Z = Z</w:t>
      </w:r>
      <w:r w:rsidRPr="0025293E">
        <w:rPr>
          <w:rFonts w:ascii="Calibri" w:eastAsia="Calibri" w:hAnsi="Calibri" w:cs="Calibri"/>
          <w:b/>
          <w:bCs/>
          <w:lang w:val="en-US"/>
        </w:rPr>
        <w:t xml:space="preserve">  </w:t>
      </w:r>
      <w:proofErr w:type="spellStart"/>
      <w:r w:rsidRPr="0025293E">
        <w:rPr>
          <w:rFonts w:ascii="Calibri" w:eastAsia="Calibri" w:hAnsi="Calibri" w:cs="Calibri"/>
          <w:lang w:val="en-US"/>
        </w:rPr>
        <w:t>i</w:t>
      </w:r>
      <w:proofErr w:type="spellEnd"/>
      <w:r w:rsidRPr="0025293E">
        <w:rPr>
          <w:rFonts w:ascii="Calibri" w:eastAsia="Calibri" w:hAnsi="Calibri" w:cs="Calibri"/>
          <w:lang w:val="en-US"/>
        </w:rPr>
        <w:t xml:space="preserve"> 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N </w:t>
      </w:r>
      <w:r w:rsidRPr="0025293E">
        <w:rPr>
          <w:rFonts w:ascii="Calibri" w:eastAsia="Calibri" w:hAnsi="Calibri" w:cs="Myriad Pro"/>
          <w:color w:val="000000"/>
        </w:rPr>
        <w:t xml:space="preserve">∩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Z = N </w:t>
      </w:r>
      <w:r w:rsidRPr="0025293E">
        <w:rPr>
          <w:rFonts w:ascii="Calibri" w:eastAsia="Calibri" w:hAnsi="Calibri" w:cs="Myriad Pro"/>
          <w:color w:val="000000"/>
        </w:rPr>
        <w:t>.</w:t>
      </w:r>
    </w:p>
    <w:p w14:paraId="42F56B00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C16AD4C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6D0335B1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25293E">
        <w:rPr>
          <w:rFonts w:ascii="Calibri" w:eastAsia="Calibri" w:hAnsi="Calibri" w:cs="Calibri"/>
          <w:b/>
        </w:rPr>
        <w:t>Aktivnost 3 – Odnos između skupa cijelih brojeva i skupa racionalnih brojeva</w:t>
      </w:r>
    </w:p>
    <w:p w14:paraId="2F2FB586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2.</w:t>
      </w:r>
      <w:r w:rsidRPr="0025293E">
        <w:rPr>
          <w:rFonts w:ascii="Calibri" w:eastAsia="Calibri" w:hAnsi="Calibri" w:cs="Calibri"/>
        </w:rPr>
        <w:t xml:space="preserve"> učitelj pokazuje u kakvom su odnosu skupa cijelih i racionalnih brojeva.</w:t>
      </w:r>
    </w:p>
    <w:p w14:paraId="545390A6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4E10846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Elementi skupa cijel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, ujedno su i elementi skupa racionalnih brojeva </w:t>
      </w:r>
      <w:r w:rsidRPr="0025293E">
        <w:rPr>
          <w:rFonts w:ascii="Calibri" w:eastAsia="Calibri" w:hAnsi="Calibri" w:cs="Calibri"/>
          <w:b/>
          <w:bCs/>
        </w:rPr>
        <w:t>Q</w:t>
      </w:r>
      <w:r w:rsidRPr="0025293E">
        <w:rPr>
          <w:rFonts w:ascii="Calibri" w:eastAsia="Calibri" w:hAnsi="Calibri" w:cs="Calibri"/>
        </w:rPr>
        <w:t xml:space="preserve">. </w:t>
      </w:r>
    </w:p>
    <w:p w14:paraId="6807225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To zapisujemo ovako: </w:t>
      </w:r>
      <w:r w:rsidRPr="0025293E">
        <w:rPr>
          <w:rFonts w:ascii="Calibri" w:eastAsia="Calibri" w:hAnsi="Calibri" w:cs="Calibri"/>
          <w:b/>
          <w:bCs/>
        </w:rPr>
        <w:t xml:space="preserve">Z </w:t>
      </w:r>
      <w:r w:rsidRPr="0025293E">
        <w:rPr>
          <w:rFonts w:ascii="Cambria Math" w:eastAsia="Calibri" w:hAnsi="Cambria Math" w:cs="Cambria Math"/>
          <w:b/>
          <w:bCs/>
        </w:rPr>
        <w:t>⊆</w:t>
      </w:r>
      <w:r w:rsidRPr="0025293E">
        <w:rPr>
          <w:rFonts w:ascii="Calibri" w:eastAsia="Calibri" w:hAnsi="Calibri" w:cs="Calibri"/>
          <w:b/>
          <w:bCs/>
        </w:rPr>
        <w:t xml:space="preserve"> Q</w:t>
      </w:r>
      <w:r w:rsidRPr="0025293E">
        <w:rPr>
          <w:rFonts w:ascii="Calibri" w:eastAsia="Calibri" w:hAnsi="Calibri" w:cs="Calibri"/>
        </w:rPr>
        <w:t xml:space="preserve"> i čitamo: </w:t>
      </w:r>
      <w:r w:rsidRPr="0025293E">
        <w:rPr>
          <w:rFonts w:ascii="Calibri" w:eastAsia="Calibri" w:hAnsi="Calibri" w:cs="Calibri"/>
          <w:b/>
          <w:bCs/>
        </w:rPr>
        <w:t>skup Z je podskup skupa Q</w:t>
      </w:r>
      <w:r w:rsidRPr="0025293E">
        <w:rPr>
          <w:rFonts w:ascii="Calibri" w:eastAsia="Calibri" w:hAnsi="Calibri" w:cs="Calibri"/>
        </w:rPr>
        <w:t>.</w:t>
      </w:r>
    </w:p>
    <w:p w14:paraId="74BD7DA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Skup racionalnih brojeva </w:t>
      </w:r>
      <w:r w:rsidRPr="0025293E">
        <w:rPr>
          <w:rFonts w:ascii="Calibri" w:eastAsia="Calibri" w:hAnsi="Calibri" w:cs="Calibri"/>
          <w:b/>
          <w:bCs/>
        </w:rPr>
        <w:t>Q</w:t>
      </w:r>
      <w:r w:rsidRPr="0025293E">
        <w:rPr>
          <w:rFonts w:ascii="Calibri" w:eastAsia="Calibri" w:hAnsi="Calibri" w:cs="Calibri"/>
        </w:rPr>
        <w:t xml:space="preserve"> sadrži sve elemente skupa cijel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, te još npr. brojeve </w:t>
      </w:r>
      <w:r w:rsidRPr="0025293E">
        <w:rPr>
          <w:rFonts w:ascii="Calibri" w:eastAsia="Calibri" w:hAnsi="Calibri" w:cs="Calibri"/>
          <w:position w:val="-22"/>
        </w:rPr>
        <w:object w:dxaOrig="1219" w:dyaOrig="580" w14:anchorId="511B3072">
          <v:shape id="_x0000_i1026" type="#_x0000_t75" style="width:59.6pt;height:29.4pt" o:ole="">
            <v:imagedata r:id="rId8" o:title=""/>
          </v:shape>
          <o:OLEObject Type="Embed" ProgID="Equation.DSMT4" ShapeID="_x0000_i1026" DrawAspect="Content" ObjectID="_1693488459" r:id="rId9"/>
        </w:object>
      </w:r>
      <w:r w:rsidRPr="0025293E">
        <w:rPr>
          <w:rFonts w:ascii="Calibri" w:eastAsia="Calibri" w:hAnsi="Calibri" w:cs="Calibri"/>
        </w:rPr>
        <w:t xml:space="preserve"> pa onda kažemo da je </w:t>
      </w:r>
      <w:r w:rsidRPr="0025293E">
        <w:rPr>
          <w:rFonts w:ascii="Calibri" w:eastAsia="Calibri" w:hAnsi="Calibri" w:cs="Calibri"/>
          <w:b/>
          <w:bCs/>
        </w:rPr>
        <w:t>skup Z pravi podskup skupa Q</w:t>
      </w:r>
      <w:r w:rsidRPr="0025293E">
        <w:rPr>
          <w:rFonts w:ascii="Calibri" w:eastAsia="Calibri" w:hAnsi="Calibri" w:cs="Calibri"/>
        </w:rPr>
        <w:t xml:space="preserve"> i to zapisujemo ovako: </w:t>
      </w:r>
      <w:r w:rsidRPr="0025293E">
        <w:rPr>
          <w:rFonts w:ascii="Calibri" w:eastAsia="Calibri" w:hAnsi="Calibri" w:cs="Calibri"/>
          <w:b/>
          <w:bCs/>
        </w:rPr>
        <w:t xml:space="preserve">Z </w:t>
      </w:r>
      <w:r w:rsidRPr="0025293E">
        <w:rPr>
          <w:rFonts w:ascii="Cambria Math" w:eastAsia="Calibri" w:hAnsi="Cambria Math" w:cs="Cambria Math"/>
          <w:b/>
          <w:bCs/>
        </w:rPr>
        <w:t>⊂</w:t>
      </w:r>
      <w:r w:rsidRPr="0025293E">
        <w:rPr>
          <w:rFonts w:ascii="Calibri" w:eastAsia="Calibri" w:hAnsi="Calibri" w:cs="Calibri"/>
          <w:b/>
          <w:bCs/>
        </w:rPr>
        <w:t xml:space="preserve"> Q</w:t>
      </w:r>
      <w:r w:rsidRPr="0025293E">
        <w:rPr>
          <w:rFonts w:ascii="Calibri" w:eastAsia="Calibri" w:hAnsi="Calibri" w:cs="Calibri"/>
        </w:rPr>
        <w:t xml:space="preserve"> .</w:t>
      </w:r>
    </w:p>
    <w:p w14:paraId="248A814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08D71C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Prikaz skupa prirodnih brojeva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 i skup cijelih brojeva </w:t>
      </w:r>
      <w:r w:rsidRPr="0025293E">
        <w:rPr>
          <w:rFonts w:ascii="Calibri" w:eastAsia="Calibri" w:hAnsi="Calibri" w:cs="Calibri"/>
          <w:b/>
          <w:bCs/>
        </w:rPr>
        <w:t>Q</w:t>
      </w:r>
      <w:r w:rsidRPr="0025293E">
        <w:rPr>
          <w:rFonts w:ascii="Calibri" w:eastAsia="Calibri" w:hAnsi="Calibri" w:cs="Calibri"/>
        </w:rPr>
        <w:t xml:space="preserve"> </w:t>
      </w:r>
      <w:proofErr w:type="spellStart"/>
      <w:r w:rsidRPr="0025293E">
        <w:rPr>
          <w:rFonts w:ascii="Calibri" w:eastAsia="Calibri" w:hAnsi="Calibri" w:cs="Calibri"/>
        </w:rPr>
        <w:t>Vennovim</w:t>
      </w:r>
      <w:proofErr w:type="spellEnd"/>
      <w:r w:rsidRPr="0025293E">
        <w:rPr>
          <w:rFonts w:ascii="Calibri" w:eastAsia="Calibri" w:hAnsi="Calibri" w:cs="Calibri"/>
        </w:rPr>
        <w:t xml:space="preserve"> dijagramom:</w:t>
      </w:r>
    </w:p>
    <w:p w14:paraId="7D51DC7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883BC0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05D3D44" wp14:editId="64042514">
                <wp:simplePos x="0" y="0"/>
                <wp:positionH relativeFrom="column">
                  <wp:posOffset>1240790</wp:posOffset>
                </wp:positionH>
                <wp:positionV relativeFrom="paragraph">
                  <wp:posOffset>76200</wp:posOffset>
                </wp:positionV>
                <wp:extent cx="3019425" cy="1216660"/>
                <wp:effectExtent l="0" t="0" r="28575" b="21590"/>
                <wp:wrapNone/>
                <wp:docPr id="1072" name="Grupa 10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9425" cy="1216660"/>
                          <a:chOff x="0" y="0"/>
                          <a:chExt cx="3019425" cy="1216660"/>
                        </a:xfrm>
                      </wpg:grpSpPr>
                      <wpg:grpSp>
                        <wpg:cNvPr id="1034" name="Grupa 1034"/>
                        <wpg:cNvGrpSpPr/>
                        <wpg:grpSpPr>
                          <a:xfrm>
                            <a:off x="0" y="0"/>
                            <a:ext cx="3019425" cy="1216660"/>
                            <a:chOff x="0" y="0"/>
                            <a:chExt cx="3019425" cy="1216660"/>
                          </a:xfrm>
                        </wpg:grpSpPr>
                        <wps:wsp>
                          <wps:cNvPr id="1035" name="Text Box 6"/>
                          <wps:cNvSpPr txBox="1"/>
                          <wps:spPr>
                            <a:xfrm>
                              <a:off x="542925" y="581025"/>
                              <a:ext cx="390525" cy="2851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9DF395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rFonts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–8</w:t>
                                </w:r>
                                <w:r w:rsidRPr="0025293E">
                                  <w:rPr>
                                    <w:rFonts w:cs="Calibri"/>
                                    <w:noProof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drawing>
                                    <wp:inline distT="0" distB="0" distL="0" distR="0" wp14:anchorId="2DEF1ECA" wp14:editId="497CF5B6">
                                      <wp:extent cx="201295" cy="147320"/>
                                      <wp:effectExtent l="0" t="0" r="0" b="0"/>
                                      <wp:docPr id="1065" name="Slika 106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01295" cy="1473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36" name="Grupa 1036"/>
                          <wpg:cNvGrpSpPr/>
                          <wpg:grpSpPr>
                            <a:xfrm>
                              <a:off x="0" y="0"/>
                              <a:ext cx="3019425" cy="1216660"/>
                              <a:chOff x="0" y="0"/>
                              <a:chExt cx="3019425" cy="1216660"/>
                            </a:xfrm>
                          </wpg:grpSpPr>
                          <wpg:grpSp>
                            <wpg:cNvPr id="1038" name="Group 15"/>
                            <wpg:cNvGrpSpPr/>
                            <wpg:grpSpPr>
                              <a:xfrm>
                                <a:off x="0" y="0"/>
                                <a:ext cx="3019425" cy="1216660"/>
                                <a:chOff x="390525" y="371475"/>
                                <a:chExt cx="3019425" cy="1216937"/>
                              </a:xfrm>
                            </wpg:grpSpPr>
                            <wpg:grpSp>
                              <wpg:cNvPr id="1039" name="Group 5"/>
                              <wpg:cNvGrpSpPr/>
                              <wpg:grpSpPr>
                                <a:xfrm>
                                  <a:off x="390525" y="371475"/>
                                  <a:ext cx="3019425" cy="1216937"/>
                                  <a:chOff x="390525" y="343046"/>
                                  <a:chExt cx="3019425" cy="1123804"/>
                                </a:xfrm>
                              </wpg:grpSpPr>
                              <wps:wsp>
                                <wps:cNvPr id="1054" name="Oval 4"/>
                                <wps:cNvSpPr/>
                                <wps:spPr>
                                  <a:xfrm>
                                    <a:off x="390525" y="343046"/>
                                    <a:ext cx="3019425" cy="112380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5B9BD5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0070C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52" name="Oval 3"/>
                                <wps:cNvSpPr/>
                                <wps:spPr>
                                  <a:xfrm>
                                    <a:off x="647700" y="644055"/>
                                    <a:ext cx="1819275" cy="561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ED7D31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solidFill>
                                      <a:srgbClr val="C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55" name="Text Box 6"/>
                              <wps:cNvSpPr txBox="1"/>
                              <wps:spPr>
                                <a:xfrm>
                                  <a:off x="2076450" y="552450"/>
                                  <a:ext cx="27622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9EB2826" w14:textId="77777777" w:rsidR="0025293E" w:rsidRPr="00766F21" w:rsidRDefault="0025293E" w:rsidP="0025293E">
                                    <w:pPr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</w:pPr>
                                    <w:r w:rsidRPr="00766F21"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56" name="Text Box 7"/>
                              <wps:cNvSpPr txBox="1"/>
                              <wps:spPr>
                                <a:xfrm>
                                  <a:off x="2943225" y="371475"/>
                                  <a:ext cx="276225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0F903BE" w14:textId="77777777" w:rsidR="0025293E" w:rsidRPr="00766F21" w:rsidRDefault="0025293E" w:rsidP="0025293E">
                                    <w:pPr>
                                      <w:rPr>
                                        <w:b/>
                                        <w:iCs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766F21">
                                      <w:rPr>
                                        <w:b/>
                                        <w:iCs/>
                                        <w:color w:val="0070C0"/>
                                        <w:sz w:val="24"/>
                                        <w:szCs w:val="24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62" name="Text Box 6"/>
                            <wps:cNvSpPr txBox="1"/>
                            <wps:spPr>
                              <a:xfrm>
                                <a:off x="819150" y="335405"/>
                                <a:ext cx="39052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FD8D24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3" name="Text Box 6"/>
                            <wps:cNvSpPr txBox="1"/>
                            <wps:spPr>
                              <a:xfrm>
                                <a:off x="1295400" y="446934"/>
                                <a:ext cx="46672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A15F01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4" name="Text Box 6"/>
                            <wps:cNvSpPr txBox="1"/>
                            <wps:spPr>
                              <a:xfrm>
                                <a:off x="1009650" y="658064"/>
                                <a:ext cx="476250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BC631A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9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069" name="Text Box 6"/>
                        <wps:cNvSpPr txBox="1"/>
                        <wps:spPr>
                          <a:xfrm>
                            <a:off x="2457450" y="428625"/>
                            <a:ext cx="304800" cy="496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CEFB10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5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0" name="Text Box 6"/>
                        <wps:cNvSpPr txBox="1"/>
                        <wps:spPr>
                          <a:xfrm>
                            <a:off x="2076450" y="133350"/>
                            <a:ext cx="304800" cy="496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6E67BF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1" name="Text Box 6"/>
                        <wps:cNvSpPr txBox="1"/>
                        <wps:spPr>
                          <a:xfrm>
                            <a:off x="2076450" y="628650"/>
                            <a:ext cx="304800" cy="496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04D735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Calibri"/>
                                          <w:i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Calibri"/>
                                          <w14:textOutline w14:w="9525" w14:cap="rnd" w14:cmpd="sng" w14:algn="ctr">
                                            <w14:noFill/>
                                            <w14:prstDash w14:val="solid"/>
                                            <w14:bevel/>
                                          </w14:textOutline>
                                        </w:rPr>
                                        <m:t>7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5D3D44" id="Grupa 1072" o:spid="_x0000_s1044" style="position:absolute;margin-left:97.7pt;margin-top:6pt;width:237.75pt;height:95.8pt;z-index:251661312" coordsize="30194,1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">
                <v:group id="Grupa 1034" o:spid="_x0000_s1045" style="position:absolute;width:30194;height:12166" coordsize="30194,1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aXd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oPIG/b8IJcvkLAAD//wMAUEsBAi0AFAAGAAgAAAAhANvh9svuAAAAhQEAABMAAAAAAAAAAAAA&#10;AAAAAAAAAFtDb250ZW50X1R5cGVzXS54bWxQSwECLQAUAAYACAAAACEAWvQsW78AAAAVAQAACwAA&#10;AAAAAAAAAAAAAAAfAQAAX3JlbHMvLnJlbHNQSwECLQAUAAYACAAAACEA3s2l3cMAAADdAAAADwAA&#10;AAAAAAAAAAAAAAAHAgAAZHJzL2Rvd25yZXYueG1sUEsFBgAAAAADAAMAtwAAAPcCAAAAAA==&#10;">
                  <v:shape id="Text Box 6" o:spid="_x0000_s1046" type="#_x0000_t202" style="position:absolute;left:5429;top:5810;width:390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D+TxAAAAN0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fTabw+iacIOd/AAAA//8DAFBLAQItABQABgAIAAAAIQDb4fbL7gAAAIUBAAATAAAAAAAAAAAA&#10;AAAAAAAAAABbQ29udGVudF9UeXBlc10ueG1sUEsBAi0AFAAGAAgAAAAhAFr0LFu/AAAAFQEAAAsA&#10;AAAAAAAAAAAAAAAAHwEAAF9yZWxzLy5yZWxzUEsBAi0AFAAGAAgAAAAhAAVQP5PEAAAA3QAAAA8A&#10;AAAAAAAAAAAAAAAABwIAAGRycy9kb3ducmV2LnhtbFBLBQYAAAAAAwADALcAAAD4AgAAAAA=&#10;" filled="f" stroked="f" strokeweight=".5pt">
                    <v:textbox>
                      <w:txbxContent>
                        <w:p w14:paraId="669DF395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w:r w:rsidRPr="0025293E">
                            <w:rPr>
                              <w:rFonts w:cs="Calibri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–8</w:t>
                          </w:r>
                          <w:r w:rsidRPr="0025293E">
                            <w:rPr>
                              <w:rFonts w:cs="Calibri"/>
                              <w:noProof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drawing>
                              <wp:inline distT="0" distB="0" distL="0" distR="0" wp14:anchorId="2DEF1ECA" wp14:editId="497CF5B6">
                                <wp:extent cx="201295" cy="147320"/>
                                <wp:effectExtent l="0" t="0" r="0" b="0"/>
                                <wp:docPr id="1065" name="Slika 106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01295" cy="14732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group id="Grupa 1036" o:spid="_x0000_s1047" style="position:absolute;width:30194;height:12166" coordsize="30194,1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54x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">
                    <v:group id="Group 15" o:spid="_x0000_s1048" style="position:absolute;width:30194;height:12166" coordorigin="3905,3714" coordsize="30194,12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      <v:group id="Group 5" o:spid="_x0000_s1049" style="position:absolute;left:3905;top:3714;width:30194;height:12170" coordorigin="3905,3430" coordsize="30194,11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ApDwwAAAN0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xoPIO/b8IJcvkLAAD//wMAUEsBAi0AFAAGAAgAAAAhANvh9svuAAAAhQEAABMAAAAAAAAAAAAA&#10;AAAAAAAAAFtDb250ZW50X1R5cGVzXS54bWxQSwECLQAUAAYACAAAACEAWvQsW78AAAAVAQAACwAA&#10;AAAAAAAAAAAAAAAfAQAAX3JlbHMvLnJlbHNQSwECLQAUAAYACAAAACEAMMwKQ8MAAADdAAAADwAA&#10;AAAAAAAAAAAAAAAHAgAAZHJzL2Rvd25yZXYueG1sUEsFBgAAAAADAAMAtwAAAPcCAAAAAA==&#10;">
                        <v:oval id="Oval 4" o:spid="_x0000_s1050" style="position:absolute;left:3905;top:3430;width:30194;height:1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" fillcolor="#deebf7" strokecolor="#0070c0" strokeweight="1pt">
                          <v:stroke joinstyle="miter"/>
                        </v:oval>
                        <v:oval id="Oval 3" o:spid="_x0000_s1051" style="position:absolute;left:6477;top:6440;width:18192;height:5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" fillcolor="#fbe5d6" strokecolor="#c00000" strokeweight="1pt">
                          <v:stroke joinstyle="miter"/>
                        </v:oval>
                      </v:group>
                      <v:shape id="Text Box 6" o:spid="_x0000_s1052" type="#_x0000_t202" style="position:absolute;left:20764;top:552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" filled="f" stroked="f" strokeweight=".5pt">
                        <v:textbox>
                          <w:txbxContent>
                            <w:p w14:paraId="59EB2826" w14:textId="77777777" w:rsidR="0025293E" w:rsidRPr="00766F21" w:rsidRDefault="0025293E" w:rsidP="0025293E">
                              <w:pPr>
                                <w:rPr>
                                  <w:b/>
                                  <w:iCs/>
                                  <w:color w:val="C00000"/>
                                  <w:sz w:val="24"/>
                                  <w:szCs w:val="24"/>
                                </w:rPr>
                              </w:pPr>
                              <w:r w:rsidRPr="00766F21">
                                <w:rPr>
                                  <w:b/>
                                  <w:iCs/>
                                  <w:color w:val="C00000"/>
                                  <w:sz w:val="24"/>
                                  <w:szCs w:val="24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7" o:spid="_x0000_s1053" type="#_x0000_t202" style="position:absolute;left:29432;top:371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" filled="f" stroked="f" strokeweight=".5pt">
                        <v:textbox>
                          <w:txbxContent>
                            <w:p w14:paraId="40F903BE" w14:textId="77777777" w:rsidR="0025293E" w:rsidRPr="00766F21" w:rsidRDefault="0025293E" w:rsidP="0025293E">
                              <w:pPr>
                                <w:rPr>
                                  <w:b/>
                                  <w:iCs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766F21">
                                <w:rPr>
                                  <w:b/>
                                  <w:iCs/>
                                  <w:color w:val="0070C0"/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  <v:shape id="Text Box 6" o:spid="_x0000_s1054" type="#_x0000_t202" style="position:absolute;left:8191;top:3354;width:390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" filled="f" stroked="f" strokeweight=".5pt">
                      <v:textbox>
                        <w:txbxContent>
                          <w:p w14:paraId="30FD8D24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3</w:t>
                            </w:r>
                          </w:p>
                        </w:txbxContent>
                      </v:textbox>
                    </v:shape>
                    <v:shape id="Text Box 6" o:spid="_x0000_s1055" type="#_x0000_t202" style="position:absolute;left:12954;top:4469;width:4667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" filled="f" stroked="f" strokeweight=".5pt">
                      <v:textbox>
                        <w:txbxContent>
                          <w:p w14:paraId="01A15F01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11</w:t>
                            </w:r>
                          </w:p>
                        </w:txbxContent>
                      </v:textbox>
                    </v:shape>
                    <v:shape id="Text Box 6" o:spid="_x0000_s1056" type="#_x0000_t202" style="position:absolute;left:10096;top:6580;width:4763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" filled="f" stroked="f" strokeweight=".5pt">
                      <v:textbox>
                        <w:txbxContent>
                          <w:p w14:paraId="21BC631A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95</w:t>
                            </w:r>
                          </w:p>
                        </w:txbxContent>
                      </v:textbox>
                    </v:shape>
                  </v:group>
                </v:group>
                <v:shape id="Text Box 6" o:spid="_x0000_s1057" type="#_x0000_t202" style="position:absolute;left:24574;top:4286;width:3048;height:4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" filled="f" stroked="f" strokeweight=".5pt">
                  <v:textbox>
                    <w:txbxContent>
                      <w:p w14:paraId="57CEFB10" w14:textId="77777777" w:rsidR="0025293E" w:rsidRPr="0025293E" w:rsidRDefault="0025293E" w:rsidP="0025293E">
                        <w:pPr>
                          <w:rPr>
                            <w:bCs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5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6" o:spid="_x0000_s1058" type="#_x0000_t202" style="position:absolute;left:20764;top:1333;width:3048;height:4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SXLxwAAAN0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U/eRN++UZG0MtfAAAA//8DAFBLAQItABQABgAIAAAAIQDb4fbL7gAAAIUBAAATAAAAAAAA&#10;AAAAAAAAAAAAAABbQ29udGVudF9UeXBlc10ueG1sUEsBAi0AFAAGAAgAAAAhAFr0LFu/AAAAFQEA&#10;AAsAAAAAAAAAAAAAAAAAHwEAAF9yZWxzLy5yZWxzUEsBAi0AFAAGAAgAAAAhAINNJcvHAAAA3QAA&#10;AA8AAAAAAAAAAAAAAAAABwIAAGRycy9kb3ducmV2LnhtbFBLBQYAAAAAAwADALcAAAD7AgAAAAA=&#10;" filled="f" stroked="f" strokeweight=".5pt">
                  <v:textbox>
                    <w:txbxContent>
                      <w:p w14:paraId="396E67BF" w14:textId="77777777" w:rsidR="0025293E" w:rsidRPr="0025293E" w:rsidRDefault="0025293E" w:rsidP="0025293E">
                        <w:pPr>
                          <w:rPr>
                            <w:bCs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6" o:spid="_x0000_s1059" type="#_x0000_t202" style="position:absolute;left:20764;top:6286;width:3048;height:4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" filled="f" stroked="f" strokeweight=".5pt">
                  <v:textbox>
                    <w:txbxContent>
                      <w:p w14:paraId="1104D735" w14:textId="77777777" w:rsidR="0025293E" w:rsidRPr="0025293E" w:rsidRDefault="0025293E" w:rsidP="0025293E">
                        <w:pPr>
                          <w:rPr>
                            <w:bCs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="Calibri"/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Calibri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m:t>7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14:paraId="00D19A6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41C77C6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32B960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A28AC7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6CA10E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36B516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71FBD6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7B20D7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ijedi i: 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Z </w:t>
      </w:r>
      <w:r w:rsidRPr="0025293E">
        <w:rPr>
          <w:rFonts w:ascii="Cambria Math" w:eastAsia="Calibri" w:hAnsi="Cambria Math" w:cs="Cambria Math"/>
          <w:color w:val="000000"/>
        </w:rPr>
        <w:t>∪</w:t>
      </w:r>
      <w:r w:rsidRPr="0025293E">
        <w:rPr>
          <w:rFonts w:ascii="Calibri" w:eastAsia="Calibri" w:hAnsi="Calibri" w:cs="Myriad Pro"/>
          <w:color w:val="000000"/>
        </w:rPr>
        <w:t xml:space="preserve"> </w:t>
      </w:r>
      <w:r w:rsidRPr="0025293E">
        <w:rPr>
          <w:rFonts w:ascii="Calibri" w:eastAsia="Calibri" w:hAnsi="Calibri" w:cs="Myriad Pro"/>
          <w:b/>
          <w:bCs/>
          <w:color w:val="000000"/>
        </w:rPr>
        <w:t>Q = Q</w:t>
      </w:r>
      <w:r w:rsidRPr="0025293E">
        <w:rPr>
          <w:rFonts w:ascii="Calibri" w:eastAsia="Calibri" w:hAnsi="Calibri" w:cs="Calibri"/>
          <w:b/>
          <w:bCs/>
          <w:lang w:val="en-US"/>
        </w:rPr>
        <w:t xml:space="preserve">  </w:t>
      </w:r>
      <w:proofErr w:type="spellStart"/>
      <w:r w:rsidRPr="0025293E">
        <w:rPr>
          <w:rFonts w:ascii="Calibri" w:eastAsia="Calibri" w:hAnsi="Calibri" w:cs="Calibri"/>
          <w:lang w:val="en-US"/>
        </w:rPr>
        <w:t>i</w:t>
      </w:r>
      <w:proofErr w:type="spellEnd"/>
      <w:r w:rsidRPr="0025293E">
        <w:rPr>
          <w:rFonts w:ascii="Calibri" w:eastAsia="Calibri" w:hAnsi="Calibri" w:cs="Calibri"/>
          <w:lang w:val="en-US"/>
        </w:rPr>
        <w:t xml:space="preserve"> 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Z </w:t>
      </w:r>
      <w:r w:rsidRPr="0025293E">
        <w:rPr>
          <w:rFonts w:ascii="Calibri" w:eastAsia="Calibri" w:hAnsi="Calibri" w:cs="Myriad Pro"/>
          <w:color w:val="000000"/>
        </w:rPr>
        <w:t xml:space="preserve">∩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Q = Z </w:t>
      </w:r>
      <w:r w:rsidRPr="0025293E">
        <w:rPr>
          <w:rFonts w:ascii="Calibri" w:eastAsia="Calibri" w:hAnsi="Calibri" w:cs="Myriad Pro"/>
          <w:color w:val="000000"/>
        </w:rPr>
        <w:t>.</w:t>
      </w:r>
    </w:p>
    <w:p w14:paraId="74BB10B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77CA301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lastRenderedPageBreak/>
        <w:t>Aktivnost 4 – Odnos između skupova N, N</w:t>
      </w:r>
      <w:r w:rsidRPr="0025293E">
        <w:rPr>
          <w:rFonts w:ascii="Calibri" w:eastAsia="Calibri" w:hAnsi="Calibri" w:cs="Calibri"/>
          <w:b/>
          <w:vertAlign w:val="subscript"/>
        </w:rPr>
        <w:t>0</w:t>
      </w:r>
      <w:r w:rsidRPr="0025293E">
        <w:rPr>
          <w:rFonts w:ascii="Calibri" w:eastAsia="Calibri" w:hAnsi="Calibri" w:cs="Calibri"/>
          <w:b/>
        </w:rPr>
        <w:t xml:space="preserve">, Z i Q </w:t>
      </w:r>
    </w:p>
    <w:p w14:paraId="1386407F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065078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</w:t>
      </w:r>
      <w:r w:rsidRPr="0025293E">
        <w:rPr>
          <w:rFonts w:ascii="Calibri" w:eastAsia="Calibri" w:hAnsi="Calibri" w:cs="Myriad Pro"/>
          <w:color w:val="000000"/>
        </w:rPr>
        <w:t xml:space="preserve">putem slajda 1 prezentacije </w:t>
      </w:r>
      <w:r w:rsidRPr="0025293E">
        <w:rPr>
          <w:rFonts w:ascii="Calibri" w:eastAsia="Calibri" w:hAnsi="Calibri" w:cs="Calibri"/>
        </w:rPr>
        <w:t>(</w:t>
      </w:r>
      <w:r w:rsidRPr="0025293E">
        <w:rPr>
          <w:rFonts w:ascii="Calibri" w:eastAsia="Calibri" w:hAnsi="Calibri" w:cs="Calibri"/>
          <w:color w:val="7F7F7F"/>
        </w:rPr>
        <w:t>e-sfera: Realni brojevi -&gt; Skup prirodnih, cijelih i racionalnih brojeva -&gt; e-Matematika -&gt; Skupovi brojeva</w:t>
      </w:r>
      <w:r w:rsidRPr="0025293E">
        <w:rPr>
          <w:rFonts w:ascii="Calibri" w:eastAsia="Calibri" w:hAnsi="Calibri" w:cs="Calibri"/>
        </w:rPr>
        <w:t>)</w:t>
      </w:r>
      <w:r w:rsidRPr="0025293E">
        <w:rPr>
          <w:rFonts w:ascii="Calibri" w:eastAsia="Calibri" w:hAnsi="Calibri" w:cs="Calibri"/>
          <w:i/>
        </w:rPr>
        <w:t xml:space="preserve"> </w:t>
      </w:r>
      <w:r w:rsidRPr="0025293E">
        <w:rPr>
          <w:rFonts w:ascii="Calibri" w:eastAsia="Calibri" w:hAnsi="Calibri" w:cs="Calibri"/>
        </w:rPr>
        <w:t xml:space="preserve">učitelj pokazuje međusobni odnos skupova </w:t>
      </w:r>
      <w:r w:rsidRPr="0025293E">
        <w:rPr>
          <w:rFonts w:ascii="Calibri" w:eastAsia="Calibri" w:hAnsi="Calibri" w:cs="Calibri"/>
          <w:b/>
          <w:bCs/>
        </w:rPr>
        <w:t>N, N</w:t>
      </w:r>
      <w:r w:rsidRPr="0025293E">
        <w:rPr>
          <w:rFonts w:ascii="Calibri" w:eastAsia="Calibri" w:hAnsi="Calibri" w:cs="Calibri"/>
          <w:b/>
          <w:bCs/>
          <w:vertAlign w:val="subscript"/>
        </w:rPr>
        <w:t>0</w:t>
      </w:r>
      <w:r w:rsidRPr="0025293E">
        <w:rPr>
          <w:rFonts w:ascii="Calibri" w:eastAsia="Calibri" w:hAnsi="Calibri" w:cs="Calibri"/>
          <w:b/>
          <w:bCs/>
        </w:rPr>
        <w:t xml:space="preserve">, Z </w:t>
      </w:r>
      <w:r w:rsidRPr="0025293E">
        <w:rPr>
          <w:rFonts w:ascii="Calibri" w:eastAsia="Calibri" w:hAnsi="Calibri" w:cs="Calibri"/>
        </w:rPr>
        <w:t>i</w:t>
      </w:r>
      <w:r w:rsidRPr="0025293E">
        <w:rPr>
          <w:rFonts w:ascii="Calibri" w:eastAsia="Calibri" w:hAnsi="Calibri" w:cs="Calibri"/>
          <w:b/>
          <w:bCs/>
        </w:rPr>
        <w:t xml:space="preserve"> Q</w:t>
      </w:r>
      <w:r w:rsidRPr="0025293E">
        <w:rPr>
          <w:rFonts w:ascii="Calibri" w:eastAsia="Calibri" w:hAnsi="Calibri" w:cs="Calibri"/>
        </w:rPr>
        <w:t xml:space="preserve"> .</w:t>
      </w:r>
    </w:p>
    <w:p w14:paraId="5EDE932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BBFC8C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E0F6622" wp14:editId="7FCDCF1C">
                <wp:simplePos x="0" y="0"/>
                <wp:positionH relativeFrom="column">
                  <wp:posOffset>1240790</wp:posOffset>
                </wp:positionH>
                <wp:positionV relativeFrom="paragraph">
                  <wp:posOffset>127842</wp:posOffset>
                </wp:positionV>
                <wp:extent cx="3867150" cy="1876278"/>
                <wp:effectExtent l="0" t="0" r="19050" b="10160"/>
                <wp:wrapNone/>
                <wp:docPr id="15394" name="Grupa 153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67150" cy="1876278"/>
                          <a:chOff x="0" y="0"/>
                          <a:chExt cx="3867150" cy="1876278"/>
                        </a:xfrm>
                      </wpg:grpSpPr>
                      <wpg:grpSp>
                        <wpg:cNvPr id="15391" name="Grupa 15391"/>
                        <wpg:cNvGrpSpPr/>
                        <wpg:grpSpPr>
                          <a:xfrm>
                            <a:off x="0" y="0"/>
                            <a:ext cx="3867150" cy="1876278"/>
                            <a:chOff x="0" y="0"/>
                            <a:chExt cx="3867150" cy="1876278"/>
                          </a:xfrm>
                        </wpg:grpSpPr>
                        <wpg:grpSp>
                          <wpg:cNvPr id="15386" name="Grupa 15386"/>
                          <wpg:cNvGrpSpPr/>
                          <wpg:grpSpPr>
                            <a:xfrm>
                              <a:off x="0" y="9525"/>
                              <a:ext cx="3867150" cy="1866753"/>
                              <a:chOff x="0" y="0"/>
                              <a:chExt cx="3867150" cy="1866753"/>
                            </a:xfrm>
                          </wpg:grpSpPr>
                          <wpg:grpSp>
                            <wpg:cNvPr id="15382" name="Grupa 15382"/>
                            <wpg:cNvGrpSpPr/>
                            <wpg:grpSpPr>
                              <a:xfrm>
                                <a:off x="0" y="0"/>
                                <a:ext cx="3867150" cy="1866753"/>
                                <a:chOff x="0" y="0"/>
                                <a:chExt cx="3867150" cy="1866753"/>
                              </a:xfrm>
                            </wpg:grpSpPr>
                            <wpg:grpSp>
                              <wpg:cNvPr id="15380" name="Grupa 15380"/>
                              <wpg:cNvGrpSpPr/>
                              <wpg:grpSpPr>
                                <a:xfrm>
                                  <a:off x="0" y="0"/>
                                  <a:ext cx="3867150" cy="1866753"/>
                                  <a:chOff x="0" y="0"/>
                                  <a:chExt cx="3867150" cy="1866753"/>
                                </a:xfrm>
                              </wpg:grpSpPr>
                              <wpg:grpSp>
                                <wpg:cNvPr id="15372" name="Grupa 15372"/>
                                <wpg:cNvGrpSpPr/>
                                <wpg:grpSpPr>
                                  <a:xfrm>
                                    <a:off x="0" y="0"/>
                                    <a:ext cx="3867150" cy="1866753"/>
                                    <a:chOff x="0" y="-9193"/>
                                    <a:chExt cx="3867150" cy="1866900"/>
                                  </a:xfrm>
                                </wpg:grpSpPr>
                                <wpg:grpSp>
                                  <wpg:cNvPr id="1073" name="Group 15"/>
                                  <wpg:cNvGrpSpPr/>
                                  <wpg:grpSpPr>
                                    <a:xfrm>
                                      <a:off x="0" y="-9193"/>
                                      <a:ext cx="3867150" cy="1866900"/>
                                      <a:chOff x="0" y="-9193"/>
                                      <a:chExt cx="3867150" cy="1866900"/>
                                    </a:xfrm>
                                  </wpg:grpSpPr>
                                  <wpg:grpSp>
                                    <wpg:cNvPr id="1074" name="Group 5"/>
                                    <wpg:cNvGrpSpPr/>
                                    <wpg:grpSpPr>
                                      <a:xfrm>
                                        <a:off x="0" y="-9193"/>
                                        <a:ext cx="3867150" cy="1866900"/>
                                        <a:chOff x="0" y="-8489"/>
                                        <a:chExt cx="3867150" cy="1724025"/>
                                      </a:xfrm>
                                    </wpg:grpSpPr>
                                    <wps:wsp>
                                      <wps:cNvPr id="1076" name="Oval 2"/>
                                      <wps:cNvSpPr/>
                                      <wps:spPr>
                                        <a:xfrm>
                                          <a:off x="0" y="-8489"/>
                                          <a:ext cx="3867150" cy="172402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5B9BD5">
                                            <a:lumMod val="20000"/>
                                            <a:lumOff val="80000"/>
                                          </a:srgbClr>
                                        </a:solidFill>
                                        <a:ln w="12700" cap="flat" cmpd="sng" algn="ctr">
                                          <a:solidFill>
                                            <a:srgbClr val="0070C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78" name="Oval 4"/>
                                      <wps:cNvSpPr/>
                                      <wps:spPr>
                                        <a:xfrm>
                                          <a:off x="352425" y="343046"/>
                                          <a:ext cx="3019425" cy="1123804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ED7D31">
                                            <a:lumMod val="20000"/>
                                            <a:lumOff val="80000"/>
                                          </a:srgbClr>
                                        </a:solidFill>
                                        <a:ln w="12700" cap="flat" cmpd="sng" algn="ctr">
                                          <a:solidFill>
                                            <a:srgbClr val="C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77" name="Oval 3"/>
                                      <wps:cNvSpPr/>
                                      <wps:spPr>
                                        <a:xfrm>
                                          <a:off x="571500" y="571294"/>
                                          <a:ext cx="2228850" cy="65861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C000">
                                            <a:lumMod val="40000"/>
                                            <a:lumOff val="60000"/>
                                          </a:srgbClr>
                                        </a:solidFill>
                                        <a:ln w="12700" cap="flat" cmpd="sng" algn="ctr">
                                          <a:solidFill>
                                            <a:srgbClr val="FFC000">
                                              <a:lumMod val="75000"/>
                                            </a:srgbClr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79" name="Text Box 6"/>
                                    <wps:cNvSpPr txBox="1"/>
                                    <wps:spPr>
                                      <a:xfrm>
                                        <a:off x="1943100" y="581094"/>
                                        <a:ext cx="276225" cy="2857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A405DD6" w14:textId="77777777" w:rsidR="0025293E" w:rsidRPr="0025293E" w:rsidRDefault="0025293E" w:rsidP="0025293E">
                                          <w:pPr>
                                            <w:rPr>
                                              <w:iCs/>
                                              <w:color w:val="BF8F00"/>
                                              <w:sz w:val="24"/>
                                              <w:szCs w:val="24"/>
                                              <w14:shadow w14:blurRad="38100" w14:dist="19050" w14:dir="2700000" w14:sx="100000" w14:sy="100000" w14:kx="0" w14:ky="0" w14:algn="tl">
                                                <w14:srgbClr w14:val="000000">
                                                  <w14:alpha w14:val="60000"/>
                                                </w14:srgbClr>
                                              </w14:shadow>
                                              <w14:textOutline w14:w="0" w14:cap="flat" w14:cmpd="sng" w14:algn="ctr">
                                                <w14:noFill/>
                                                <w14:prstDash w14:val="solid"/>
                                                <w14:round/>
                                              </w14:textOutline>
                                            </w:rPr>
                                          </w:pPr>
                                          <w:r w:rsidRPr="0025293E">
                                            <w:rPr>
                                              <w:iCs/>
                                              <w:color w:val="BF8F00"/>
                                              <w:sz w:val="24"/>
                                              <w:szCs w:val="24"/>
                                              <w14:shadow w14:blurRad="38100" w14:dist="19050" w14:dir="2700000" w14:sx="100000" w14:sy="100000" w14:kx="0" w14:ky="0" w14:algn="tl">
                                                <w14:srgbClr w14:val="000000">
                                                  <w14:alpha w14:val="60000"/>
                                                </w14:srgbClr>
                                              </w14:shadow>
                                              <w14:textOutline w14:w="0" w14:cap="flat" w14:cmpd="sng" w14:algn="ctr">
                                                <w14:noFill/>
                                                <w14:prstDash w14:val="solid"/>
                                                <w14:round/>
                                              </w14:textOutline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80" name="Text Box 7"/>
                                    <wps:cNvSpPr txBox="1"/>
                                    <wps:spPr>
                                      <a:xfrm>
                                        <a:off x="2943225" y="371475"/>
                                        <a:ext cx="276225" cy="2857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D68542F" w14:textId="77777777" w:rsidR="0025293E" w:rsidRPr="00FF005E" w:rsidRDefault="0025293E" w:rsidP="0025293E">
                                          <w:pPr>
                                            <w:rPr>
                                              <w:b/>
                                              <w:iCs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FF005E">
                                            <w:rPr>
                                              <w:b/>
                                              <w:iCs/>
                                              <w:color w:val="C00000"/>
                                              <w:sz w:val="24"/>
                                              <w:szCs w:val="24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366" name="Text Box 8"/>
                                    <wps:cNvSpPr txBox="1"/>
                                    <wps:spPr>
                                      <a:xfrm>
                                        <a:off x="3543300" y="266700"/>
                                        <a:ext cx="276225" cy="2857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2EFCB8" w14:textId="77777777" w:rsidR="0025293E" w:rsidRPr="00FF005E" w:rsidRDefault="0025293E" w:rsidP="0025293E">
                                          <w:pPr>
                                            <w:rPr>
                                              <w:b/>
                                              <w:iCs/>
                                              <w:color w:val="0070C0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FF005E">
                                            <w:rPr>
                                              <w:b/>
                                              <w:iCs/>
                                              <w:color w:val="0070C0"/>
                                              <w:sz w:val="24"/>
                                              <w:szCs w:val="24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5369" name="Oval 3"/>
                                  <wps:cNvSpPr/>
                                  <wps:spPr>
                                    <a:xfrm>
                                      <a:off x="638175" y="705237"/>
                                      <a:ext cx="1628775" cy="56964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C000">
                                        <a:lumMod val="20000"/>
                                        <a:lumOff val="80000"/>
                                      </a:srgbClr>
                                    </a:solidFill>
                                    <a:ln w="12700" cap="flat" cmpd="sng" algn="ctr">
                                      <a:solidFill>
                                        <a:srgbClr val="FFC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371" name="Text Box 6"/>
                                  <wps:cNvSpPr txBox="1"/>
                                  <wps:spPr>
                                    <a:xfrm>
                                      <a:off x="2371725" y="504827"/>
                                      <a:ext cx="504825" cy="2857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DA40A3F" w14:textId="77777777" w:rsidR="0025293E" w:rsidRPr="0025293E" w:rsidRDefault="0025293E" w:rsidP="0025293E">
                                        <w:pPr>
                                          <w:rPr>
                                            <w:iCs/>
                                            <w:color w:val="BF8F00"/>
                                            <w:sz w:val="24"/>
                                            <w:szCs w:val="24"/>
                                            <w14:shadow w14:blurRad="38100" w14:dist="19050" w14:dir="2700000" w14:sx="100000" w14:sy="100000" w14:kx="0" w14:ky="0" w14:algn="tl">
                                              <w14:srgbClr w14:val="000000">
                                                <w14:alpha w14:val="60000"/>
                                              </w14:srgbClr>
                                            </w14:shadow>
                                            <w14:textOutline w14:w="0" w14:cap="flat" w14:cmpd="sng" w14:algn="ctr">
                                              <w14:noFill/>
                                              <w14:prstDash w14:val="solid"/>
                                              <w14:round/>
                                            </w14:textOutline>
                                          </w:rPr>
                                        </w:pPr>
                                        <w:r w:rsidRPr="0025293E">
                                          <w:rPr>
                                            <w:iCs/>
                                            <w:color w:val="BF8F00"/>
                                            <w:sz w:val="24"/>
                                            <w:szCs w:val="24"/>
                                            <w14:shadow w14:blurRad="38100" w14:dist="19050" w14:dir="2700000" w14:sx="100000" w14:sy="100000" w14:kx="0" w14:ky="0" w14:algn="tl">
                                              <w14:srgbClr w14:val="000000">
                                                <w14:alpha w14:val="60000"/>
                                              </w14:srgbClr>
                                            </w14:shadow>
                                            <w14:textOutline w14:w="0" w14:cap="flat" w14:cmpd="sng" w14:algn="ctr">
                                              <w14:noFill/>
                                              <w14:prstDash w14:val="solid"/>
                                              <w14:round/>
                                            </w14:textOutline>
                                          </w:rPr>
                                          <w:t>N</w:t>
                                        </w:r>
                                        <w:r w:rsidRPr="0025293E">
                                          <w:rPr>
                                            <w:iCs/>
                                            <w:color w:val="BF8F00"/>
                                            <w:sz w:val="24"/>
                                            <w:szCs w:val="24"/>
                                            <w:vertAlign w:val="subscript"/>
                                            <w14:shadow w14:blurRad="38100" w14:dist="19050" w14:dir="2700000" w14:sx="100000" w14:sy="100000" w14:kx="0" w14:ky="0" w14:algn="tl">
                                              <w14:srgbClr w14:val="000000">
                                                <w14:alpha w14:val="60000"/>
                                              </w14:srgbClr>
                                            </w14:shadow>
                                            <w14:textOutline w14:w="0" w14:cap="flat" w14:cmpd="sng" w14:algn="ctr">
                                              <w14:noFill/>
                                              <w14:prstDash w14:val="solid"/>
                                              <w14:round/>
                                            </w14:textOutline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375" name="Text Box 6"/>
                                <wps:cNvSpPr txBox="1"/>
                                <wps:spPr>
                                  <a:xfrm>
                                    <a:off x="1343025" y="721428"/>
                                    <a:ext cx="276225" cy="285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A747FF" w14:textId="77777777" w:rsidR="0025293E" w:rsidRPr="0025293E" w:rsidRDefault="0025293E" w:rsidP="0025293E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5293E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76" name="Text Box 6"/>
                                <wps:cNvSpPr txBox="1"/>
                                <wps:spPr>
                                  <a:xfrm>
                                    <a:off x="1847850" y="835379"/>
                                    <a:ext cx="276225" cy="285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1E2560" w14:textId="77777777" w:rsidR="0025293E" w:rsidRPr="0025293E" w:rsidRDefault="0025293E" w:rsidP="0025293E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5293E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77" name="Text Box 6"/>
                                <wps:cNvSpPr txBox="1"/>
                                <wps:spPr>
                                  <a:xfrm>
                                    <a:off x="857250" y="778569"/>
                                    <a:ext cx="276225" cy="285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D149AA9" w14:textId="77777777" w:rsidR="0025293E" w:rsidRPr="0025293E" w:rsidRDefault="0025293E" w:rsidP="0025293E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5293E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78" name="Text Box 6"/>
                                <wps:cNvSpPr txBox="1"/>
                                <wps:spPr>
                                  <a:xfrm>
                                    <a:off x="1533525" y="941381"/>
                                    <a:ext cx="409575" cy="285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604F593" w14:textId="77777777" w:rsidR="0025293E" w:rsidRPr="0025293E" w:rsidRDefault="0025293E" w:rsidP="0025293E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5293E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79" name="Text Box 6"/>
                                <wps:cNvSpPr txBox="1"/>
                                <wps:spPr>
                                  <a:xfrm>
                                    <a:off x="1057275" y="960431"/>
                                    <a:ext cx="485775" cy="2851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28B4F15" w14:textId="77777777" w:rsidR="0025293E" w:rsidRPr="0025293E" w:rsidRDefault="0025293E" w:rsidP="0025293E">
                                      <w:pPr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5293E">
                                        <w:rPr>
                                          <w:bCs/>
                                          <w:iCs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w:t>70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381" name="Text Box 6"/>
                              <wps:cNvSpPr txBox="1"/>
                              <wps:spPr>
                                <a:xfrm>
                                  <a:off x="2371725" y="876300"/>
                                  <a:ext cx="276225" cy="285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9F251F7" w14:textId="77777777" w:rsidR="0025293E" w:rsidRPr="0025293E" w:rsidRDefault="0025293E" w:rsidP="0025293E">
                                    <w:pPr>
                                      <w:rPr>
                                        <w:bCs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25293E">
                                      <w:rPr>
                                        <w:bCs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383" name="Text Box 6"/>
                            <wps:cNvSpPr txBox="1"/>
                            <wps:spPr>
                              <a:xfrm>
                                <a:off x="2800350" y="590550"/>
                                <a:ext cx="39052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B85042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384" name="Text Box 6"/>
                            <wps:cNvSpPr txBox="1"/>
                            <wps:spPr>
                              <a:xfrm>
                                <a:off x="2647950" y="1114425"/>
                                <a:ext cx="466725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5E523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385" name="Text Box 6"/>
                            <wps:cNvSpPr txBox="1"/>
                            <wps:spPr>
                              <a:xfrm>
                                <a:off x="2990850" y="914400"/>
                                <a:ext cx="476250" cy="2851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29DB4D" w14:textId="77777777" w:rsidR="0025293E" w:rsidRPr="0025293E" w:rsidRDefault="0025293E" w:rsidP="0025293E">
                                  <w:pPr>
                                    <w:rPr>
                                      <w:bCs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25293E">
                                    <w:rPr>
                                      <w:rFonts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9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387" name="Text Box 6"/>
                          <wps:cNvSpPr txBox="1"/>
                          <wps:spPr>
                            <a:xfrm>
                              <a:off x="2533650" y="76200"/>
                              <a:ext cx="304800" cy="4965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857B69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88" name="Text Box 6"/>
                          <wps:cNvSpPr txBox="1"/>
                          <wps:spPr>
                            <a:xfrm>
                              <a:off x="1790700" y="0"/>
                              <a:ext cx="304800" cy="4965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D99A08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89" name="Text Box 6"/>
                          <wps:cNvSpPr txBox="1"/>
                          <wps:spPr>
                            <a:xfrm>
                              <a:off x="3305175" y="1009650"/>
                              <a:ext cx="304800" cy="4965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52BA29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 w:cs="Calibri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Calibri"/>
                                            <w:i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Calibri"/>
                                            <w14:textOutline w14:w="9525" w14:cap="rnd" w14:cmpd="sng" w14:algn="ctr">
                                              <w14:noFill/>
                                              <w14:prstDash w14:val="solid"/>
                                              <w14:bevel/>
                                            </w14:textOutline>
                                          </w:rPr>
                                          <m:t>7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393" name="Text Box 6"/>
                        <wps:cNvSpPr txBox="1"/>
                        <wps:spPr>
                          <a:xfrm>
                            <a:off x="1181100" y="76200"/>
                            <a:ext cx="35242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4AE88A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0.6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0F6622" id="Grupa 15394" o:spid="_x0000_s1060" style="position:absolute;margin-left:97.7pt;margin-top:10.05pt;width:304.5pt;height:147.75pt;z-index:251662336" coordsize="38671,18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">
                <v:group id="Grupa 15391" o:spid="_x0000_s1061" style="position:absolute;width:38671;height:18762" coordsize="38671,18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">
                  <v:group id="Grupa 15386" o:spid="_x0000_s1062" style="position:absolute;top:95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">
                    <v:group id="Grupa 15382" o:spid="_x0000_s1063" style="position:absolute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4umwwAAAN4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yfj6Qhe74Qb5OIJAAD//wMAUEsBAi0AFAAGAAgAAAAhANvh9svuAAAAhQEAABMAAAAAAAAAAAAA&#10;AAAAAAAAAFtDb250ZW50X1R5cGVzXS54bWxQSwECLQAUAAYACAAAACEAWvQsW78AAAAVAQAACwAA&#10;AAAAAAAAAAAAAAAfAQAAX3JlbHMvLnJlbHNQSwECLQAUAAYACAAAACEAQluLpsMAAADeAAAADwAA&#10;AAAAAAAAAAAAAAAHAgAAZHJzL2Rvd25yZXYueG1sUEsFBgAAAAADAAMAtwAAAPcCAAAAAA==&#10;">
                      <v:group id="Grupa 15380" o:spid="_x0000_s1064" style="position:absolute;width:38671;height:18667" coordsize="38671,1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">
                        <v:group id="Grupa 15372" o:spid="_x0000_s1065" style="position:absolute;width:38671;height:18667" coordorigin=",-91" coordsize="38671,18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">
                          <v:group id="Group 15" o:spid="_x0000_s1066" style="position:absolute;top:-91;width:38671;height:18668" coordorigin=",-91" coordsize="38671,18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">
                            <v:group id="Group 5" o:spid="_x0000_s1067" style="position:absolute;top:-91;width:38671;height:18668" coordorigin=",-84" coordsize="38671,17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xwd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aP4Gv9+EE+TqBwAA//8DAFBLAQItABQABgAIAAAAIQDb4fbL7gAAAIUBAAATAAAAAAAAAAAA&#10;AAAAAAAAAABbQ29udGVudF9UeXBlc10ueG1sUEsBAi0AFAAGAAgAAAAhAFr0LFu/AAAAFQEAAAsA&#10;AAAAAAAAAAAAAAAAHwEAAF9yZWxzLy5yZWxzUEsBAi0AFAAGAAgAAAAhAEinHB3EAAAA3QAAAA8A&#10;AAAAAAAAAAAAAAAABwIAAGRycy9kb3ducmV2LnhtbFBLBQYAAAAAAwADALcAAAD4AgAAAAA=&#10;">
                              <v:oval id="Oval 2" o:spid="_x0000_s1068" style="position:absolute;top:-84;width:38671;height:17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" fillcolor="#deebf7" strokecolor="#0070c0" strokeweight="1pt">
                                <v:stroke joinstyle="miter"/>
                              </v:oval>
                              <v:oval id="Oval 4" o:spid="_x0000_s1069" style="position:absolute;left:3524;top:3430;width:30194;height:1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" fillcolor="#fbe5d6" strokecolor="#c00000" strokeweight="1pt">
                                <v:stroke joinstyle="miter"/>
                              </v:oval>
                              <v:oval id="Oval 3" o:spid="_x0000_s1070" style="position:absolute;left:5715;top:5712;width:22288;height:65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" fillcolor="#ffe699" strokecolor="#bf9000" strokeweight="1pt">
                                <v:stroke joinstyle="miter"/>
                              </v:oval>
                            </v:group>
                            <v:shape id="Text Box 6" o:spid="_x0000_s1071" type="#_x0000_t202" style="position:absolute;left:19431;top:5810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" filled="f" stroked="f" strokeweight=".5pt">
                              <v:textbox>
                                <w:txbxContent>
                                  <w:p w14:paraId="5A405DD6" w14:textId="77777777" w:rsidR="0025293E" w:rsidRPr="0025293E" w:rsidRDefault="0025293E" w:rsidP="0025293E">
                                    <w:pPr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 w:rsidRPr="0025293E">
                                      <w:rPr>
                                        <w:iCs/>
                                        <w:color w:val="BF8F00"/>
                                        <w:sz w:val="24"/>
                                        <w:szCs w:val="24"/>
                                        <w14:shadow w14:blurRad="38100" w14:dist="1905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textOutline w14:w="0" w14:cap="flat" w14:cmpd="sng" w14:algn="ctr">
                                          <w14:noFill/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Text Box 7" o:spid="_x0000_s1072" type="#_x0000_t202" style="position:absolute;left:29432;top:3714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FXsxwAAAN0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J6nwyzcygl48AQAA//8DAFBLAQItABQABgAIAAAAIQDb4fbL7gAAAIUBAAATAAAAAAAA&#10;AAAAAAAAAAAAAABbQ29udGVudF9UeXBlc10ueG1sUEsBAi0AFAAGAAgAAAAhAFr0LFu/AAAAFQEA&#10;AAsAAAAAAAAAAAAAAAAAHwEAAF9yZWxzLy5yZWxzUEsBAi0AFAAGAAgAAAAhALaYVezHAAAA3QAA&#10;AA8AAAAAAAAAAAAAAAAABwIAAGRycy9kb3ducmV2LnhtbFBLBQYAAAAAAwADALcAAAD7AgAAAAA=&#10;" filled="f" stroked="f" strokeweight=".5pt">
                              <v:textbox>
                                <w:txbxContent>
                                  <w:p w14:paraId="6D68542F" w14:textId="77777777" w:rsidR="0025293E" w:rsidRPr="00FF005E" w:rsidRDefault="0025293E" w:rsidP="0025293E">
                                    <w:pPr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</w:pPr>
                                    <w:r w:rsidRPr="00FF005E">
                                      <w:rPr>
                                        <w:b/>
                                        <w:iCs/>
                                        <w:color w:val="C00000"/>
                                        <w:sz w:val="24"/>
                                        <w:szCs w:val="24"/>
                                      </w:rPr>
                                      <w:t>Z</w:t>
                                    </w:r>
                                  </w:p>
                                </w:txbxContent>
                              </v:textbox>
                            </v:shape>
                            <v:shape id="Text Box 8" o:spid="_x0000_s1073" type="#_x0000_t202" style="position:absolute;left:35433;top:2667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" filled="f" stroked="f" strokeweight=".5pt">
                              <v:textbox>
                                <w:txbxContent>
                                  <w:p w14:paraId="022EFCB8" w14:textId="77777777" w:rsidR="0025293E" w:rsidRPr="00FF005E" w:rsidRDefault="0025293E" w:rsidP="0025293E">
                                    <w:pPr>
                                      <w:rPr>
                                        <w:b/>
                                        <w:iCs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F005E">
                                      <w:rPr>
                                        <w:b/>
                                        <w:iCs/>
                                        <w:color w:val="0070C0"/>
                                        <w:sz w:val="24"/>
                                        <w:szCs w:val="24"/>
                                      </w:rPr>
                                      <w:t>Q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oval id="Oval 3" o:spid="_x0000_s1074" style="position:absolute;left:6381;top:7052;width:16288;height:56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" fillcolor="#fff2cc" strokecolor="#ffc000" strokeweight="1pt">
                            <v:stroke joinstyle="miter"/>
                          </v:oval>
                          <v:shape id="Text Box 6" o:spid="_x0000_s1075" type="#_x0000_t202" style="position:absolute;left:23717;top:5048;width:50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" filled="f" stroked="f" strokeweight=".5pt">
                            <v:textbox>
                              <w:txbxContent>
                                <w:p w14:paraId="5DA40A3F" w14:textId="77777777" w:rsidR="0025293E" w:rsidRPr="0025293E" w:rsidRDefault="0025293E" w:rsidP="0025293E">
                                  <w:pPr>
                                    <w:rPr>
                                      <w:iCs/>
                                      <w:color w:val="BF8F00"/>
                                      <w:sz w:val="24"/>
                                      <w:szCs w:val="24"/>
                                      <w14:shadow w14:blurRad="38100" w14:dist="19050" w14:dir="2700000" w14:sx="100000" w14:sy="100000" w14:kx="0" w14:ky="0" w14:algn="tl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25293E">
                                    <w:rPr>
                                      <w:iCs/>
                                      <w:color w:val="BF8F00"/>
                                      <w:sz w:val="24"/>
                                      <w:szCs w:val="24"/>
                                      <w14:shadow w14:blurRad="38100" w14:dist="19050" w14:dir="2700000" w14:sx="100000" w14:sy="100000" w14:kx="0" w14:ky="0" w14:algn="tl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N</w:t>
                                  </w:r>
                                  <w:r w:rsidRPr="0025293E">
                                    <w:rPr>
                                      <w:iCs/>
                                      <w:color w:val="BF8F00"/>
                                      <w:sz w:val="24"/>
                                      <w:szCs w:val="24"/>
                                      <w:vertAlign w:val="subscript"/>
                                      <w14:shadow w14:blurRad="38100" w14:dist="19050" w14:dir="2700000" w14:sx="100000" w14:sy="100000" w14:kx="0" w14:ky="0" w14:algn="tl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" o:spid="_x0000_s1076" type="#_x0000_t202" style="position:absolute;left:13430;top:7214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" filled="f" stroked="f" strokeweight=".5pt">
                          <v:textbox>
                            <w:txbxContent>
                              <w:p w14:paraId="5BA747FF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" o:spid="_x0000_s1077" type="#_x0000_t202" style="position:absolute;left:18478;top:8353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" filled="f" stroked="f" strokeweight=".5pt">
                          <v:textbox>
                            <w:txbxContent>
                              <w:p w14:paraId="001E2560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6" o:spid="_x0000_s1078" type="#_x0000_t202" style="position:absolute;left:8572;top:7785;width:2762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" filled="f" stroked="f" strokeweight=".5pt">
                          <v:textbox>
                            <w:txbxContent>
                              <w:p w14:paraId="6D149AA9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6" o:spid="_x0000_s1079" type="#_x0000_t202" style="position:absolute;left:15335;top:9413;width:4096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" filled="f" stroked="f" strokeweight=".5pt">
                          <v:textbox>
                            <w:txbxContent>
                              <w:p w14:paraId="6604F593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  <v:shape id="Text Box 6" o:spid="_x0000_s1080" type="#_x0000_t202" style="position:absolute;left:10572;top:9604;width:4858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" filled="f" stroked="f" strokeweight=".5pt">
                          <v:textbox>
                            <w:txbxContent>
                              <w:p w14:paraId="328B4F15" w14:textId="77777777" w:rsidR="0025293E" w:rsidRPr="0025293E" w:rsidRDefault="0025293E" w:rsidP="0025293E">
                                <w:pPr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25293E">
                                  <w:rPr>
                                    <w:bCs/>
                                    <w:iCs/>
                                    <w:color w:val="000000"/>
                                    <w:sz w:val="24"/>
                                    <w:szCs w:val="24"/>
                                  </w:rPr>
                                  <w:t>705</w:t>
                                </w:r>
                              </w:p>
                            </w:txbxContent>
                          </v:textbox>
                        </v:shape>
                      </v:group>
                      <v:shape id="Text Box 6" o:spid="_x0000_s1081" type="#_x0000_t202" style="position:absolute;left:23717;top:8763;width:2762;height:2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" filled="f" stroked="f" strokeweight=".5pt">
                        <v:textbox>
                          <w:txbxContent>
                            <w:p w14:paraId="49F251F7" w14:textId="77777777" w:rsidR="0025293E" w:rsidRPr="0025293E" w:rsidRDefault="0025293E" w:rsidP="0025293E">
                              <w:pPr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25293E">
                                <w:rPr>
                                  <w:bCs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Text Box 6" o:spid="_x0000_s1082" type="#_x0000_t202" style="position:absolute;left:28003;top:5905;width:3905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" filled="f" stroked="f" strokeweight=".5pt">
                      <v:textbox>
                        <w:txbxContent>
                          <w:p w14:paraId="44B85042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3</w:t>
                            </w:r>
                          </w:p>
                        </w:txbxContent>
                      </v:textbox>
                    </v:shape>
                    <v:shape id="Text Box 6" o:spid="_x0000_s1083" type="#_x0000_t202" style="position:absolute;left:26479;top:11144;width:4667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" filled="f" stroked="f" strokeweight=".5pt">
                      <v:textbox>
                        <w:txbxContent>
                          <w:p w14:paraId="0985E523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11</w:t>
                            </w:r>
                          </w:p>
                        </w:txbxContent>
                      </v:textbox>
                    </v:shape>
                    <v:shape id="Text Box 6" o:spid="_x0000_s1084" type="#_x0000_t202" style="position:absolute;left:29908;top:9144;width:4763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" filled="f" stroked="f" strokeweight=".5pt">
                      <v:textbox>
                        <w:txbxContent>
                          <w:p w14:paraId="4A29DB4D" w14:textId="77777777" w:rsidR="0025293E" w:rsidRPr="0025293E" w:rsidRDefault="0025293E" w:rsidP="0025293E">
                            <w:pPr>
                              <w:rPr>
                                <w:bCs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95</w:t>
                            </w:r>
                          </w:p>
                        </w:txbxContent>
                      </v:textbox>
                    </v:shape>
                  </v:group>
                  <v:shape id="Text Box 6" o:spid="_x0000_s1085" type="#_x0000_t202" style="position:absolute;left:25336;top:762;width:3048;height:4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" filled="f" stroked="f" strokeweight=".5pt">
                    <v:textbox>
                      <w:txbxContent>
                        <w:p w14:paraId="16857B69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Text Box 6" o:spid="_x0000_s1086" type="#_x0000_t202" style="position:absolute;left:17907;width:3048;height:49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" filled="f" stroked="f" strokeweight=".5pt">
                    <v:textbox>
                      <w:txbxContent>
                        <w:p w14:paraId="30D99A08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shape id="Text Box 6" o:spid="_x0000_s1087" type="#_x0000_t202" style="position:absolute;left:33051;top:10096;width:3048;height:4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" filled="f" stroked="f" strokeweight=".5pt">
                    <v:textbox>
                      <w:txbxContent>
                        <w:p w14:paraId="6C52BA29" w14:textId="77777777" w:rsidR="0025293E" w:rsidRPr="0025293E" w:rsidRDefault="0025293E" w:rsidP="0025293E">
                          <w:pPr>
                            <w:rPr>
                              <w:bCs/>
                              <w:iCs/>
                              <w:color w:val="00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r>
                                <w:rPr>
                                  <w:rFonts w:ascii="Cambria Math" w:hAnsi="Cambria Math" w:cs="Calibri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Calibri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>7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</v:group>
                <v:shape id="Text Box 6" o:spid="_x0000_s1088" type="#_x0000_t202" style="position:absolute;left:11811;top:762;width:3524;height:3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" filled="f" stroked="f" strokeweight=".5pt">
                  <v:textbox>
                    <w:txbxContent>
                      <w:p w14:paraId="2C4AE88A" w14:textId="77777777" w:rsidR="0025293E" w:rsidRPr="0025293E" w:rsidRDefault="0025293E" w:rsidP="0025293E">
                        <w:pPr>
                          <w:rPr>
                            <w:bCs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>0.6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14:paraId="27859DE9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C07A88B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CD9BF7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93832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E1AAB0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021340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4D567ED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00CD34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CD497E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D89152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EFD63B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25293E">
        <w:rPr>
          <w:rFonts w:ascii="Calibri" w:eastAsia="Calibri" w:hAnsi="Calibri" w:cs="Calibri"/>
        </w:rPr>
        <w:t xml:space="preserve">Za navedene skupove vrijedi: </w:t>
      </w:r>
      <w:r w:rsidRPr="0025293E">
        <w:rPr>
          <w:rFonts w:ascii="Calibri" w:eastAsia="Calibri" w:hAnsi="Calibri" w:cs="Calibri"/>
          <w:b/>
          <w:bCs/>
          <w:color w:val="0070C0"/>
        </w:rPr>
        <w:t xml:space="preserve">N </w:t>
      </w:r>
      <w:r w:rsidRPr="0025293E">
        <w:rPr>
          <w:rFonts w:ascii="Cambria Math" w:eastAsia="Calibri" w:hAnsi="Cambria Math" w:cs="Cambria Math"/>
          <w:b/>
          <w:bCs/>
          <w:color w:val="0070C0"/>
        </w:rPr>
        <w:t>⊂</w:t>
      </w:r>
      <w:r w:rsidRPr="0025293E">
        <w:rPr>
          <w:rFonts w:ascii="Calibri" w:eastAsia="Calibri" w:hAnsi="Calibri" w:cs="Calibri"/>
          <w:b/>
          <w:bCs/>
          <w:color w:val="0070C0"/>
        </w:rPr>
        <w:t xml:space="preserve"> N</w:t>
      </w:r>
      <w:r w:rsidRPr="0025293E">
        <w:rPr>
          <w:rFonts w:ascii="Calibri" w:eastAsia="Calibri" w:hAnsi="Calibri" w:cs="Calibri"/>
          <w:b/>
          <w:bCs/>
          <w:color w:val="0070C0"/>
          <w:vertAlign w:val="subscript"/>
        </w:rPr>
        <w:t>0</w:t>
      </w:r>
      <w:r w:rsidRPr="0025293E">
        <w:rPr>
          <w:rFonts w:ascii="Calibri" w:eastAsia="Calibri" w:hAnsi="Calibri" w:cs="Calibri"/>
          <w:b/>
          <w:bCs/>
          <w:color w:val="0070C0"/>
        </w:rPr>
        <w:t xml:space="preserve"> </w:t>
      </w:r>
      <w:r w:rsidRPr="0025293E">
        <w:rPr>
          <w:rFonts w:ascii="Cambria Math" w:eastAsia="Calibri" w:hAnsi="Cambria Math" w:cs="Cambria Math"/>
          <w:b/>
          <w:bCs/>
          <w:color w:val="0070C0"/>
        </w:rPr>
        <w:t>⊂</w:t>
      </w:r>
      <w:r w:rsidRPr="0025293E">
        <w:rPr>
          <w:rFonts w:ascii="Calibri" w:eastAsia="Calibri" w:hAnsi="Calibri" w:cs="Calibri"/>
          <w:b/>
          <w:bCs/>
          <w:color w:val="0070C0"/>
        </w:rPr>
        <w:t xml:space="preserve"> Z </w:t>
      </w:r>
      <w:r w:rsidRPr="0025293E">
        <w:rPr>
          <w:rFonts w:ascii="Cambria Math" w:eastAsia="Calibri" w:hAnsi="Cambria Math" w:cs="Cambria Math"/>
          <w:b/>
          <w:bCs/>
          <w:color w:val="0070C0"/>
        </w:rPr>
        <w:t>⊂</w:t>
      </w:r>
      <w:r w:rsidRPr="0025293E">
        <w:rPr>
          <w:rFonts w:ascii="Calibri" w:eastAsia="Calibri" w:hAnsi="Calibri" w:cs="Calibri"/>
          <w:b/>
          <w:bCs/>
          <w:color w:val="0070C0"/>
        </w:rPr>
        <w:t xml:space="preserve"> Q </w:t>
      </w:r>
      <w:r w:rsidRPr="0025293E">
        <w:rPr>
          <w:rFonts w:ascii="Calibri" w:eastAsia="Calibri" w:hAnsi="Calibri" w:cs="Calibri"/>
        </w:rPr>
        <w:t>.</w:t>
      </w:r>
    </w:p>
    <w:p w14:paraId="09E74890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8D77124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 4 – Uvježbavanje</w:t>
      </w:r>
    </w:p>
    <w:p w14:paraId="4C1C27B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</w:rPr>
        <w:t xml:space="preserve">Učenici rješavaju zadatke s Nastavnog listića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6F2CE68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893DE32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Listići za vrednovanje kao učenje: Pr.1.  </w:t>
      </w:r>
    </w:p>
    <w:p w14:paraId="4BBFFD67" w14:textId="77777777" w:rsidR="0025293E" w:rsidRPr="0025293E" w:rsidRDefault="0025293E" w:rsidP="0025293E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25293E">
        <w:rPr>
          <w:rFonts w:ascii="Calibri" w:eastAsia="Calibri" w:hAnsi="Calibri" w:cs="Calibri"/>
        </w:rPr>
        <w:t>učenje_općenito</w:t>
      </w:r>
      <w:proofErr w:type="spellEnd"/>
      <w:r w:rsidRPr="0025293E">
        <w:rPr>
          <w:rFonts w:ascii="Calibri" w:eastAsia="Calibri" w:hAnsi="Calibri" w:cs="Calibri"/>
        </w:rPr>
        <w:t>:  Pr.1. – Pr.5.</w:t>
      </w:r>
    </w:p>
    <w:p w14:paraId="1F693F12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Primjeri vrednovanja</w:t>
      </w:r>
    </w:p>
    <w:p w14:paraId="23A56989" w14:textId="77777777" w:rsidR="0025293E" w:rsidRPr="0025293E" w:rsidRDefault="0025293E" w:rsidP="0025293E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ednovanje kao učenje: </w:t>
      </w:r>
    </w:p>
    <w:p w14:paraId="1BCE7800" w14:textId="77777777" w:rsidR="0025293E" w:rsidRPr="0025293E" w:rsidRDefault="0025293E" w:rsidP="0025293E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i 1, 4– </w:t>
      </w:r>
      <w:proofErr w:type="spellStart"/>
      <w:r w:rsidRPr="0025293E">
        <w:rPr>
          <w:rFonts w:ascii="Calibri" w:eastAsia="Calibri" w:hAnsi="Calibri" w:cs="Calibri"/>
        </w:rPr>
        <w:t>samovrednovanje</w:t>
      </w:r>
      <w:proofErr w:type="spellEnd"/>
      <w:r w:rsidRPr="0025293E">
        <w:rPr>
          <w:rFonts w:ascii="Calibri" w:eastAsia="Calibri" w:hAnsi="Calibri" w:cs="Calibri"/>
        </w:rPr>
        <w:t xml:space="preserve"> ispravnosti rješavanja zadataka</w:t>
      </w:r>
    </w:p>
    <w:p w14:paraId="5ADE5990" w14:textId="77777777" w:rsidR="0025293E" w:rsidRPr="0025293E" w:rsidRDefault="0025293E" w:rsidP="0025293E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 4 – listići za vrednovanje kao učenje </w:t>
      </w:r>
    </w:p>
    <w:p w14:paraId="1F1EC0AE" w14:textId="77777777" w:rsidR="0025293E" w:rsidRPr="0025293E" w:rsidRDefault="0025293E" w:rsidP="0025293E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Vrednovanje za učenje:</w:t>
      </w:r>
    </w:p>
    <w:p w14:paraId="79D2A51B" w14:textId="77777777" w:rsidR="0025293E" w:rsidRPr="0025293E" w:rsidRDefault="0025293E" w:rsidP="0025293E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Aktivnost 1– prikupljanje informacija o prethodnim znanjima</w:t>
      </w:r>
    </w:p>
    <w:p w14:paraId="2114EB1B" w14:textId="77777777" w:rsidR="0025293E" w:rsidRPr="0025293E" w:rsidRDefault="0025293E" w:rsidP="0025293E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 4– listići za vrednovanje za učenje  </w:t>
      </w:r>
    </w:p>
    <w:p w14:paraId="3A8C2CAC" w14:textId="77777777" w:rsidR="0025293E" w:rsidRPr="0025293E" w:rsidRDefault="0025293E" w:rsidP="0025293E">
      <w:pPr>
        <w:spacing w:after="0" w:line="240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i koje obuhvaćaju prilagodbu za učenike s teškoćama</w:t>
      </w:r>
    </w:p>
    <w:p w14:paraId="2E9A8F5D" w14:textId="77777777" w:rsidR="0025293E" w:rsidRPr="0025293E" w:rsidRDefault="0025293E" w:rsidP="0025293E">
      <w:pPr>
        <w:spacing w:after="0" w:line="240" w:lineRule="auto"/>
        <w:rPr>
          <w:rFonts w:ascii="Calibri" w:eastAsia="Calibri" w:hAnsi="Calibri" w:cs="Calibri"/>
          <w:b/>
        </w:rPr>
      </w:pPr>
    </w:p>
    <w:p w14:paraId="7A7AA432" w14:textId="77777777" w:rsidR="0025293E" w:rsidRPr="0025293E" w:rsidRDefault="0025293E" w:rsidP="0025293E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</w:rPr>
        <w:t xml:space="preserve">T. Djaković, L. Havranek </w:t>
      </w:r>
      <w:proofErr w:type="spellStart"/>
      <w:r w:rsidRPr="0025293E">
        <w:rPr>
          <w:rFonts w:ascii="Calibri" w:eastAsia="Calibri" w:hAnsi="Calibri" w:cs="Calibri"/>
        </w:rPr>
        <w:t>Bijuković</w:t>
      </w:r>
      <w:proofErr w:type="spellEnd"/>
      <w:r w:rsidRPr="0025293E">
        <w:rPr>
          <w:rFonts w:ascii="Calibri" w:eastAsia="Calibri" w:hAnsi="Calibri" w:cs="Calibri"/>
        </w:rPr>
        <w:t xml:space="preserve">, </w:t>
      </w:r>
      <w:proofErr w:type="spellStart"/>
      <w:r w:rsidRPr="0025293E">
        <w:rPr>
          <w:rFonts w:ascii="Calibri" w:eastAsia="Calibri" w:hAnsi="Calibri" w:cs="Calibri"/>
        </w:rPr>
        <w:t>Lj</w:t>
      </w:r>
      <w:proofErr w:type="spellEnd"/>
      <w:r w:rsidRPr="0025293E">
        <w:rPr>
          <w:rFonts w:ascii="Calibri" w:eastAsia="Calibri" w:hAnsi="Calibri" w:cs="Calibri"/>
        </w:rPr>
        <w:t xml:space="preserve">. </w:t>
      </w:r>
      <w:proofErr w:type="spellStart"/>
      <w:r w:rsidRPr="0025293E">
        <w:rPr>
          <w:rFonts w:ascii="Calibri" w:eastAsia="Calibri" w:hAnsi="Calibri" w:cs="Calibri"/>
        </w:rPr>
        <w:t>Peretin</w:t>
      </w:r>
      <w:proofErr w:type="spellEnd"/>
      <w:r w:rsidRPr="0025293E">
        <w:rPr>
          <w:rFonts w:ascii="Calibri" w:eastAsia="Calibri" w:hAnsi="Calibri" w:cs="Calibri"/>
        </w:rPr>
        <w:t>, K. Vučić: Matematika 8 – udžbenik za pomoć u učenju matematike –</w:t>
      </w:r>
    </w:p>
    <w:p w14:paraId="4DFA01F5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i za motiviranje i rad s darovitim učenicima</w:t>
      </w:r>
    </w:p>
    <w:p w14:paraId="0B29EE25" w14:textId="77777777" w:rsidR="0025293E" w:rsidRPr="0025293E" w:rsidRDefault="0025293E" w:rsidP="0025293E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5293E">
        <w:rPr>
          <w:rFonts w:ascii="Calibri" w:eastAsia="Calibri" w:hAnsi="Calibri" w:cs="Calibri"/>
        </w:rPr>
        <w:t xml:space="preserve">Z. </w:t>
      </w:r>
      <w:proofErr w:type="spellStart"/>
      <w:r w:rsidRPr="0025293E">
        <w:rPr>
          <w:rFonts w:ascii="Calibri" w:eastAsia="Calibri" w:hAnsi="Calibri" w:cs="Calibri"/>
        </w:rPr>
        <w:t>Martinec</w:t>
      </w:r>
      <w:proofErr w:type="spellEnd"/>
      <w:r w:rsidRPr="0025293E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2A1C89F" w14:textId="77777777" w:rsidR="0025293E" w:rsidRPr="0025293E" w:rsidRDefault="0025293E" w:rsidP="0025293E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25293E">
        <w:rPr>
          <w:rFonts w:ascii="Calibri" w:eastAsia="Calibri" w:hAnsi="Calibri" w:cs="Calibri"/>
        </w:rPr>
        <w:t>M.Muštra</w:t>
      </w:r>
      <w:proofErr w:type="spellEnd"/>
      <w:r w:rsidRPr="0025293E">
        <w:rPr>
          <w:rFonts w:ascii="Calibri" w:eastAsia="Calibri" w:hAnsi="Calibri" w:cs="Calibri"/>
        </w:rPr>
        <w:t xml:space="preserve">: Dodatna nastava matematike za 8.razred – </w:t>
      </w:r>
    </w:p>
    <w:p w14:paraId="739A6B07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Domaća zadaća</w:t>
      </w:r>
    </w:p>
    <w:p w14:paraId="0608E1A2" w14:textId="77777777" w:rsidR="0025293E" w:rsidRPr="0025293E" w:rsidRDefault="0025293E" w:rsidP="0025293E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Prilozi pripremi – </w:t>
      </w:r>
      <w:r w:rsidRPr="0025293E">
        <w:rPr>
          <w:rFonts w:ascii="Calibri" w:eastAsia="Calibri" w:hAnsi="Calibri" w:cs="Calibri"/>
          <w:i/>
          <w:iCs/>
        </w:rPr>
        <w:t>Prilog 2</w:t>
      </w:r>
    </w:p>
    <w:p w14:paraId="1DC4C185" w14:textId="77777777" w:rsidR="0025293E" w:rsidRPr="0025293E" w:rsidRDefault="0025293E" w:rsidP="0025293E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25293E">
        <w:rPr>
          <w:rFonts w:ascii="Calibri" w:eastAsia="Calibri" w:hAnsi="Calibri" w:cs="Calibri"/>
          <w:b/>
          <w:color w:val="00B0F0"/>
        </w:rPr>
        <w:t>Vrste decimalnog zapisa racionalnih brojeva (PROŠIRENI SADRŽAJ)</w:t>
      </w:r>
    </w:p>
    <w:p w14:paraId="2040D19A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 1 – Ponavljanje u paru</w:t>
      </w:r>
    </w:p>
    <w:p w14:paraId="71B5C2F4" w14:textId="77777777" w:rsidR="0025293E" w:rsidRPr="0025293E" w:rsidRDefault="0025293E" w:rsidP="0025293E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lastRenderedPageBreak/>
        <w:t xml:space="preserve">Učitelj prikuplja informacije o prethodnim znanjima učenika i </w:t>
      </w:r>
      <w:proofErr w:type="spellStart"/>
      <w:r w:rsidRPr="0025293E">
        <w:rPr>
          <w:rFonts w:ascii="Calibri" w:eastAsia="Calibri" w:hAnsi="Calibri" w:cs="Calibri"/>
        </w:rPr>
        <w:t>miskoncepcijama</w:t>
      </w:r>
      <w:proofErr w:type="spellEnd"/>
      <w:r w:rsidRPr="0025293E">
        <w:rPr>
          <w:rFonts w:ascii="Calibri" w:eastAsia="Calibri" w:hAnsi="Calibri" w:cs="Calibri"/>
        </w:rPr>
        <w:t xml:space="preserve"> učenika o skupovima brojeva (vrednovanje za učenje).</w:t>
      </w:r>
    </w:p>
    <w:p w14:paraId="65050BD1" w14:textId="77777777" w:rsidR="0025293E" w:rsidRPr="0025293E" w:rsidRDefault="0025293E" w:rsidP="0025293E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0DA33076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4886E90C" w14:textId="77777777" w:rsidR="0025293E" w:rsidRPr="0025293E" w:rsidRDefault="0025293E" w:rsidP="0025293E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Objasnite je li skup prirodnih brojeva sadržan u skupu cijelih brojeva.</w:t>
      </w:r>
    </w:p>
    <w:p w14:paraId="7AA74474" w14:textId="77777777" w:rsidR="0025293E" w:rsidRPr="0025293E" w:rsidRDefault="0025293E" w:rsidP="0025293E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Objasnite jesu li skup prirodnih brojeva i skup cijelih brojeva sadržani u skupu</w:t>
      </w:r>
    </w:p>
    <w:p w14:paraId="7DFA00D6" w14:textId="77777777" w:rsidR="0025293E" w:rsidRPr="0025293E" w:rsidRDefault="0025293E" w:rsidP="0025293E">
      <w:pPr>
        <w:spacing w:after="200" w:line="276" w:lineRule="auto"/>
        <w:ind w:left="1800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racionalnih brojeva.</w:t>
      </w:r>
    </w:p>
    <w:p w14:paraId="7AFF04C1" w14:textId="77777777" w:rsidR="0025293E" w:rsidRPr="0025293E" w:rsidRDefault="0025293E" w:rsidP="0025293E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Je li skup prirodnih brojeva sadržan u skupu racionalnih brojeva? Objasnite.</w:t>
      </w:r>
    </w:p>
    <w:p w14:paraId="2466596D" w14:textId="77777777" w:rsidR="0025293E" w:rsidRPr="0025293E" w:rsidRDefault="0025293E" w:rsidP="0025293E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Napišite tri razlomka koja pripadaju skupu Z. Obrazložite.</w:t>
      </w:r>
    </w:p>
    <w:p w14:paraId="05816113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4F75CB6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2 – Prividni razlomci kao decimalni brojevi</w:t>
      </w:r>
    </w:p>
    <w:p w14:paraId="7508FC6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C87214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3.</w:t>
      </w:r>
      <w:r w:rsidRPr="0025293E">
        <w:rPr>
          <w:rFonts w:ascii="Calibri" w:eastAsia="Calibri" w:hAnsi="Calibri" w:cs="Calibri"/>
        </w:rPr>
        <w:t xml:space="preserve"> učitelj pokazuje decimalni zapis prividnog razlomka.</w:t>
      </w:r>
    </w:p>
    <w:p w14:paraId="48CD67F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1A74EE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2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11048E27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6CE30C7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3 – Istraživanje: Kako nastaje konačan decimalni broj?</w:t>
      </w:r>
    </w:p>
    <w:p w14:paraId="5F322E7D" w14:textId="77777777" w:rsidR="0025293E" w:rsidRPr="0025293E" w:rsidRDefault="0025293E" w:rsidP="0025293E">
      <w:pPr>
        <w:autoSpaceDE w:val="0"/>
        <w:autoSpaceDN w:val="0"/>
        <w:adjustRightInd w:val="0"/>
        <w:spacing w:after="0" w:line="240" w:lineRule="auto"/>
        <w:rPr>
          <w:rFonts w:ascii="Calibri" w:eastAsia="Calibri" w:hAnsi="Calibri" w:cs="Calibri"/>
          <w:color w:val="000000"/>
          <w:sz w:val="24"/>
          <w:szCs w:val="24"/>
        </w:rPr>
      </w:pPr>
      <w:r w:rsidRPr="0025293E">
        <w:rPr>
          <w:rFonts w:ascii="Calibri" w:eastAsia="Calibri" w:hAnsi="Calibri" w:cs="Calibri"/>
          <w:color w:val="000000"/>
          <w:sz w:val="24"/>
          <w:szCs w:val="24"/>
        </w:rPr>
        <w:t>Učitelj učenicima dijeli listić (</w:t>
      </w:r>
      <w:r w:rsidRPr="0025293E">
        <w:rPr>
          <w:rFonts w:ascii="Calibri" w:eastAsia="Calibri" w:hAnsi="Calibri" w:cs="Calibri"/>
          <w:i/>
          <w:color w:val="000000"/>
          <w:sz w:val="24"/>
          <w:szCs w:val="24"/>
        </w:rPr>
        <w:t>Prilog 3</w:t>
      </w:r>
      <w:r w:rsidRPr="0025293E">
        <w:rPr>
          <w:rFonts w:ascii="Calibri" w:eastAsia="Calibri" w:hAnsi="Calibri" w:cs="Calibri"/>
          <w:color w:val="000000"/>
          <w:sz w:val="24"/>
          <w:szCs w:val="24"/>
        </w:rPr>
        <w:t>) i daje upute za istraživanje ili učenici koriste udžbenik (str.11), a rezultate zapisuju u bilježnicu.</w:t>
      </w:r>
    </w:p>
    <w:p w14:paraId="232E5657" w14:textId="77777777" w:rsidR="0025293E" w:rsidRPr="0025293E" w:rsidRDefault="0025293E" w:rsidP="0025293E">
      <w:pPr>
        <w:autoSpaceDE w:val="0"/>
        <w:autoSpaceDN w:val="0"/>
        <w:adjustRightInd w:val="0"/>
        <w:spacing w:after="0" w:line="240" w:lineRule="auto"/>
        <w:rPr>
          <w:rFonts w:ascii="Myriad Pro" w:eastAsia="Calibri" w:hAnsi="Myriad Pro" w:cs="Myriad Pro"/>
          <w:color w:val="000000"/>
          <w:sz w:val="24"/>
          <w:szCs w:val="24"/>
        </w:rPr>
      </w:pPr>
    </w:p>
    <w:p w14:paraId="43B314C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25293E">
        <w:rPr>
          <w:rFonts w:ascii="Calibri" w:eastAsia="Calibri" w:hAnsi="Calibri" w:cs="Times New Roman"/>
          <w:color w:val="0070C0"/>
        </w:rPr>
        <w:t xml:space="preserve">Do kraja skraćen razlomak može se zapisati kao </w:t>
      </w:r>
      <w:r w:rsidRPr="0025293E">
        <w:rPr>
          <w:rFonts w:ascii="Calibri" w:eastAsia="Calibri" w:hAnsi="Calibri" w:cs="Myriad Pro"/>
          <w:b/>
          <w:bCs/>
          <w:color w:val="0070C0"/>
        </w:rPr>
        <w:t xml:space="preserve">konačan decimalan broj </w:t>
      </w:r>
      <w:r w:rsidRPr="0025293E">
        <w:rPr>
          <w:rFonts w:ascii="Calibri" w:eastAsia="Calibri" w:hAnsi="Calibri" w:cs="Myriad Pro"/>
          <w:color w:val="0070C0"/>
        </w:rPr>
        <w:t>ako rastav njegova nazivnika na proste faktore sadrži isključivo faktore 2 i 5 (ili samo jednog od njih).</w:t>
      </w:r>
    </w:p>
    <w:p w14:paraId="483119F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EBD11DD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3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5663008F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F194D69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4 – Razlomci kao čisto periodični decimalni brojevi</w:t>
      </w:r>
    </w:p>
    <w:p w14:paraId="78BB785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B051246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4.</w:t>
      </w:r>
      <w:r w:rsidRPr="0025293E">
        <w:rPr>
          <w:rFonts w:ascii="Calibri" w:eastAsia="Calibri" w:hAnsi="Calibri" w:cs="Calibri"/>
        </w:rPr>
        <w:t xml:space="preserve"> učitelj pokazuje kako pri dijeljenju brojnika nazivnikom možemo dobiti decimalan broj koji ima beskonačno mnogo decimala pri čemu se uzastopno (periodično) ponavlja jedna znamenka ili skupina više znamenki.</w:t>
      </w:r>
    </w:p>
    <w:p w14:paraId="1C9AF1C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F394948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Times New Roman"/>
          <w:color w:val="0070C0"/>
        </w:rPr>
        <w:t xml:space="preserve">Jednu znamenku ili skupinu znamenki koja se uzastopno ponavlja nazivamo </w:t>
      </w:r>
      <w:r w:rsidRPr="0025293E">
        <w:rPr>
          <w:rFonts w:ascii="Calibri" w:eastAsia="Calibri" w:hAnsi="Calibri" w:cs="Myriad Pro"/>
          <w:b/>
          <w:bCs/>
          <w:color w:val="0070C0"/>
        </w:rPr>
        <w:t>period</w:t>
      </w:r>
      <w:r w:rsidRPr="0025293E">
        <w:rPr>
          <w:rFonts w:ascii="Calibri" w:eastAsia="Calibri" w:hAnsi="Calibri" w:cs="Myriad Pro"/>
          <w:color w:val="0070C0"/>
        </w:rPr>
        <w:t>.</w:t>
      </w:r>
    </w:p>
    <w:p w14:paraId="53BD5CF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lang w:val="en-US"/>
        </w:rPr>
      </w:pPr>
    </w:p>
    <w:p w14:paraId="22A576A2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eskonač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ecimal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rojev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ojim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period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očinj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eposredn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iz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ecimal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točk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zivam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čisto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periodični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decimalni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brojev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. </w:t>
      </w:r>
    </w:p>
    <w:p w14:paraId="40C4F014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5E3B1731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Calibri"/>
          <w:color w:val="0070C0"/>
          <w:lang w:val="en-US"/>
        </w:rPr>
        <w:t xml:space="preserve">Do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raj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skraćen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razlomak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mož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se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zapisat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a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čist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eriodič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ecimal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roj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ak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rastav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jegov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zivnik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rost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faktor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ne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sadrž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faktor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2,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faktor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5.</w:t>
      </w:r>
    </w:p>
    <w:p w14:paraId="1BF58A2B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5C26585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4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7DBD673E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62EC41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5 – Razlomci kao mješovito periodični decimalni brojevi</w:t>
      </w:r>
    </w:p>
    <w:p w14:paraId="2B26597D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943D8C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lastRenderedPageBreak/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5.</w:t>
      </w:r>
      <w:r w:rsidRPr="0025293E">
        <w:rPr>
          <w:rFonts w:ascii="Calibri" w:eastAsia="Calibri" w:hAnsi="Calibri" w:cs="Calibri"/>
        </w:rPr>
        <w:t xml:space="preserve"> učitelj pokazuje kako pri dijeljenju brojnika nazivnikom možemo dobiti decimalan broj koji ima beskonačno mnogo decimala pri čemu se ispred perioda pojavljuje znamenka ili skupina znamenki koje nisu dio perioda.</w:t>
      </w:r>
    </w:p>
    <w:p w14:paraId="3AE0A90E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7C258A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proofErr w:type="spellStart"/>
      <w:r w:rsidRPr="0025293E">
        <w:rPr>
          <w:rFonts w:ascii="Calibri" w:eastAsia="Calibri" w:hAnsi="Calibri" w:cs="Myriad Pro"/>
          <w:b/>
          <w:bCs/>
          <w:color w:val="0070C0"/>
        </w:rPr>
        <w:t>Pretperiod</w:t>
      </w:r>
      <w:proofErr w:type="spellEnd"/>
      <w:r w:rsidRPr="0025293E">
        <w:rPr>
          <w:rFonts w:ascii="Calibri" w:eastAsia="Calibri" w:hAnsi="Calibri" w:cs="Myriad Pro"/>
          <w:color w:val="0070C0"/>
        </w:rPr>
        <w:t xml:space="preserve"> je </w:t>
      </w:r>
      <w:proofErr w:type="spellStart"/>
      <w:r w:rsidRPr="0025293E">
        <w:rPr>
          <w:rFonts w:ascii="Calibri" w:eastAsia="Calibri" w:hAnsi="Calibri" w:cs="Myriad Pro"/>
          <w:color w:val="0070C0"/>
        </w:rPr>
        <w:t>znameka</w:t>
      </w:r>
      <w:proofErr w:type="spellEnd"/>
      <w:r w:rsidRPr="0025293E">
        <w:rPr>
          <w:rFonts w:ascii="Calibri" w:eastAsia="Calibri" w:hAnsi="Calibri" w:cs="Myriad Pro"/>
          <w:color w:val="0070C0"/>
        </w:rPr>
        <w:t xml:space="preserve"> ili skupina znamenki ispred perioda koje nisu dio perioda.</w:t>
      </w:r>
    </w:p>
    <w:p w14:paraId="55D0AF7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lang w:val="en-US"/>
        </w:rPr>
      </w:pPr>
    </w:p>
    <w:p w14:paraId="41E8B1DD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eskonač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ecimal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rojev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ojim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period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očinj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kon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jedn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il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viš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znamenk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retperiod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zivam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mješovito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periodični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decimalni</w:t>
      </w:r>
      <w:proofErr w:type="spellEnd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b/>
          <w:bCs/>
          <w:color w:val="0070C0"/>
          <w:lang w:val="en-US"/>
        </w:rPr>
        <w:t>brojev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. </w:t>
      </w:r>
    </w:p>
    <w:p w14:paraId="16FC3D42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  <w:lang w:val="en-US"/>
        </w:rPr>
      </w:pPr>
    </w:p>
    <w:p w14:paraId="65C6DBE0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25293E">
        <w:rPr>
          <w:rFonts w:ascii="Calibri" w:eastAsia="Calibri" w:hAnsi="Calibri" w:cs="Calibri"/>
          <w:color w:val="0070C0"/>
          <w:lang w:val="en-US"/>
        </w:rPr>
        <w:t xml:space="preserve">Do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raj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skraćen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razlomak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mož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se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zapisat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ka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mješovit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eriodič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ecimaln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roj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ako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rastav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jegov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zivnik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na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prost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faktor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uz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2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>/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il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5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sadrž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i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drug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 xml:space="preserve"> </w:t>
      </w:r>
      <w:proofErr w:type="spellStart"/>
      <w:r w:rsidRPr="0025293E">
        <w:rPr>
          <w:rFonts w:ascii="Calibri" w:eastAsia="Calibri" w:hAnsi="Calibri" w:cs="Calibri"/>
          <w:color w:val="0070C0"/>
          <w:lang w:val="en-US"/>
        </w:rPr>
        <w:t>brojeve</w:t>
      </w:r>
      <w:proofErr w:type="spellEnd"/>
      <w:r w:rsidRPr="0025293E">
        <w:rPr>
          <w:rFonts w:ascii="Calibri" w:eastAsia="Calibri" w:hAnsi="Calibri" w:cs="Calibri"/>
          <w:color w:val="0070C0"/>
          <w:lang w:val="en-US"/>
        </w:rPr>
        <w:t>.</w:t>
      </w:r>
    </w:p>
    <w:p w14:paraId="18EE047B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E2EAFEE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5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60204814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17A029A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6 – Decimalni brojevi kao razlomci</w:t>
      </w:r>
    </w:p>
    <w:p w14:paraId="50C2B7E5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9159FE3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6.</w:t>
      </w:r>
      <w:r w:rsidRPr="0025293E">
        <w:rPr>
          <w:rFonts w:ascii="Calibri" w:eastAsia="Calibri" w:hAnsi="Calibri" w:cs="Calibri"/>
        </w:rPr>
        <w:t xml:space="preserve"> učitelj pokazuje kako decimalne brojeve napisati u obliku razlomka.</w:t>
      </w:r>
    </w:p>
    <w:p w14:paraId="2DA39D2F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8D1E61E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6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27760922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7649171E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>Aktivnost 7 – Kako se periodični decimalni broj zapisuje u obliku razlomka?</w:t>
      </w:r>
    </w:p>
    <w:p w14:paraId="6D08DBD2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7E6064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z razgovor s učenicima na </w:t>
      </w:r>
      <w:r w:rsidRPr="0025293E">
        <w:rPr>
          <w:rFonts w:ascii="Calibri" w:eastAsia="Calibri" w:hAnsi="Calibri" w:cs="Calibri"/>
          <w:i/>
        </w:rPr>
        <w:t>Primjeru 7.</w:t>
      </w:r>
      <w:r w:rsidRPr="0025293E">
        <w:rPr>
          <w:rFonts w:ascii="Calibri" w:eastAsia="Calibri" w:hAnsi="Calibri" w:cs="Calibri"/>
        </w:rPr>
        <w:t xml:space="preserve"> učitelj pokazuje kako se periodični decimalni broj zapisuje u obliku razlomka.</w:t>
      </w:r>
    </w:p>
    <w:p w14:paraId="1E8C4097" w14:textId="77777777" w:rsidR="0025293E" w:rsidRPr="0025293E" w:rsidRDefault="0025293E" w:rsidP="0025293E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596B66D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Učenici rješavaju zadatak 7.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</w:p>
    <w:p w14:paraId="01E137B6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3822F8DD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 8 – Uvježbavanje</w:t>
      </w:r>
    </w:p>
    <w:p w14:paraId="30B21586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25293E">
        <w:rPr>
          <w:rFonts w:ascii="Calibri" w:eastAsia="Calibri" w:hAnsi="Calibri" w:cs="Calibri"/>
        </w:rPr>
        <w:t xml:space="preserve">Učenici rješavaju zadatke na </w:t>
      </w:r>
      <w:r w:rsidRPr="0025293E">
        <w:rPr>
          <w:rFonts w:ascii="Calibri" w:eastAsia="Calibri" w:hAnsi="Calibri" w:cs="Calibri"/>
          <w:color w:val="7F7F7F"/>
        </w:rPr>
        <w:t>e-sferi: Realni brojevi -&gt; Skup prirodnih, cijelih i racionalnih brojeva -&gt; Matematika +  -&gt; provjera znanja Skup prirodnih, cijelih i racionalnih brojeva (kratki kviz)</w:t>
      </w:r>
      <w:r w:rsidRPr="0025293E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25293E">
        <w:rPr>
          <w:rFonts w:ascii="Calibri" w:eastAsia="Calibri" w:hAnsi="Calibri" w:cs="Calibri"/>
        </w:rPr>
        <w:t>samovrednovanja</w:t>
      </w:r>
      <w:proofErr w:type="spellEnd"/>
      <w:r w:rsidRPr="0025293E">
        <w:rPr>
          <w:rFonts w:ascii="Calibri" w:eastAsia="Calibri" w:hAnsi="Calibri" w:cs="Calibri"/>
        </w:rPr>
        <w:t xml:space="preserve"> (vrednovanje kao učenje).</w:t>
      </w:r>
      <w:r w:rsidRPr="0025293E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3AF07AFD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Listići za vrednovanje kao učenje: Pr.2. </w:t>
      </w:r>
    </w:p>
    <w:p w14:paraId="36AB166D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25293E">
        <w:rPr>
          <w:rFonts w:ascii="Calibri" w:eastAsia="Calibri" w:hAnsi="Calibri" w:cs="Calibri"/>
        </w:rPr>
        <w:t>učenje_općenito</w:t>
      </w:r>
      <w:proofErr w:type="spellEnd"/>
      <w:r w:rsidRPr="0025293E">
        <w:rPr>
          <w:rFonts w:ascii="Calibri" w:eastAsia="Calibri" w:hAnsi="Calibri" w:cs="Calibri"/>
        </w:rPr>
        <w:t>:  Pr.1. – Pr.5.</w:t>
      </w:r>
    </w:p>
    <w:p w14:paraId="5C881742" w14:textId="77777777" w:rsidR="0025293E" w:rsidRPr="0025293E" w:rsidRDefault="0025293E" w:rsidP="0025293E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BF119A3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1B717A2D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Primjeri vrednovanja</w:t>
      </w:r>
    </w:p>
    <w:p w14:paraId="6B68E2D7" w14:textId="77777777" w:rsidR="0025293E" w:rsidRPr="0025293E" w:rsidRDefault="0025293E" w:rsidP="0025293E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ednovanje kao učenje: </w:t>
      </w:r>
    </w:p>
    <w:p w14:paraId="31D351C9" w14:textId="77777777" w:rsidR="0025293E" w:rsidRPr="0025293E" w:rsidRDefault="0025293E" w:rsidP="0025293E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i 1 – 8  – </w:t>
      </w:r>
      <w:proofErr w:type="spellStart"/>
      <w:r w:rsidRPr="0025293E">
        <w:rPr>
          <w:rFonts w:ascii="Calibri" w:eastAsia="Calibri" w:hAnsi="Calibri" w:cs="Calibri"/>
        </w:rPr>
        <w:t>samovrednovanje</w:t>
      </w:r>
      <w:proofErr w:type="spellEnd"/>
      <w:r w:rsidRPr="0025293E">
        <w:rPr>
          <w:rFonts w:ascii="Calibri" w:eastAsia="Calibri" w:hAnsi="Calibri" w:cs="Calibri"/>
        </w:rPr>
        <w:t xml:space="preserve"> ispravnosti rješavanja zadataka</w:t>
      </w:r>
    </w:p>
    <w:p w14:paraId="12F55348" w14:textId="77777777" w:rsidR="0025293E" w:rsidRPr="0025293E" w:rsidRDefault="0025293E" w:rsidP="0025293E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lastRenderedPageBreak/>
        <w:t>e-sfera: Realni brojevi -&gt; Skup prirodnih, cijelih i racionalnih brojeva -&gt; Matematika +  -&gt; provjera znanja Skup prirodnih, cijelih i racionalnih brojeva (kratki kviz)</w:t>
      </w:r>
    </w:p>
    <w:p w14:paraId="68889AAA" w14:textId="77777777" w:rsidR="0025293E" w:rsidRPr="0025293E" w:rsidRDefault="0025293E" w:rsidP="0025293E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 8 – listići za vrednovanje kao učenje </w:t>
      </w:r>
    </w:p>
    <w:p w14:paraId="5BA25DB9" w14:textId="77777777" w:rsidR="0025293E" w:rsidRPr="0025293E" w:rsidRDefault="0025293E" w:rsidP="0025293E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Vrednovanje za učenje:</w:t>
      </w:r>
    </w:p>
    <w:p w14:paraId="7EF2669C" w14:textId="77777777" w:rsidR="0025293E" w:rsidRPr="0025293E" w:rsidRDefault="0025293E" w:rsidP="0025293E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Aktivnost 1 – prikupljanje informacija o prethodnim znanjima </w:t>
      </w:r>
    </w:p>
    <w:p w14:paraId="345757CC" w14:textId="77777777" w:rsidR="0025293E" w:rsidRPr="0025293E" w:rsidRDefault="0025293E" w:rsidP="0025293E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Aktivnost 8 – listići za vrednovanje za učenje</w:t>
      </w:r>
    </w:p>
    <w:p w14:paraId="15D000F5" w14:textId="77777777" w:rsidR="0025293E" w:rsidRPr="0025293E" w:rsidRDefault="0025293E" w:rsidP="0025293E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  </w:t>
      </w:r>
    </w:p>
    <w:p w14:paraId="67C1744B" w14:textId="77777777" w:rsidR="0025293E" w:rsidRPr="0025293E" w:rsidRDefault="0025293E" w:rsidP="0025293E">
      <w:pPr>
        <w:spacing w:after="0" w:line="240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0397516B" w14:textId="77777777" w:rsidR="0025293E" w:rsidRPr="0025293E" w:rsidRDefault="0025293E" w:rsidP="0025293E">
      <w:pPr>
        <w:spacing w:after="0" w:line="240" w:lineRule="auto"/>
        <w:rPr>
          <w:rFonts w:ascii="Calibri" w:eastAsia="Calibri" w:hAnsi="Calibri" w:cs="Calibri"/>
          <w:b/>
        </w:rPr>
      </w:pPr>
    </w:p>
    <w:p w14:paraId="5F1B2620" w14:textId="77777777" w:rsidR="0025293E" w:rsidRPr="0025293E" w:rsidRDefault="0025293E" w:rsidP="0025293E">
      <w:pPr>
        <w:numPr>
          <w:ilvl w:val="0"/>
          <w:numId w:val="19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</w:rPr>
        <w:t>Aktivnost 3 (</w:t>
      </w:r>
      <w:r w:rsidRPr="0025293E">
        <w:rPr>
          <w:rFonts w:ascii="Calibri" w:eastAsia="Calibri" w:hAnsi="Calibri" w:cs="Calibri"/>
          <w:i/>
        </w:rPr>
        <w:t>Prilog 3</w:t>
      </w:r>
      <w:r w:rsidRPr="0025293E">
        <w:rPr>
          <w:rFonts w:ascii="Calibri" w:eastAsia="Calibri" w:hAnsi="Calibri" w:cs="Calibri"/>
        </w:rPr>
        <w:t>)</w:t>
      </w:r>
    </w:p>
    <w:p w14:paraId="2F927291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i za motiviranje i rad s darovitim učenicima</w:t>
      </w:r>
    </w:p>
    <w:p w14:paraId="2041EF75" w14:textId="77777777" w:rsidR="0025293E" w:rsidRPr="0025293E" w:rsidRDefault="0025293E" w:rsidP="0025293E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000000"/>
        </w:rPr>
      </w:pPr>
      <w:r w:rsidRPr="0025293E">
        <w:rPr>
          <w:rFonts w:ascii="Calibri" w:eastAsia="Calibri" w:hAnsi="Calibri" w:cs="Calibri"/>
          <w:color w:val="000000"/>
        </w:rPr>
        <w:t>Dodatni zadatci: 18., 19.</w:t>
      </w:r>
    </w:p>
    <w:p w14:paraId="1C8C199F" w14:textId="77777777" w:rsidR="0025293E" w:rsidRPr="0025293E" w:rsidRDefault="0025293E" w:rsidP="0025293E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25293E">
        <w:rPr>
          <w:rFonts w:ascii="Calibri" w:eastAsia="Calibri" w:hAnsi="Calibri" w:cs="Calibri"/>
        </w:rPr>
        <w:t xml:space="preserve">Z. </w:t>
      </w:r>
      <w:proofErr w:type="spellStart"/>
      <w:r w:rsidRPr="0025293E">
        <w:rPr>
          <w:rFonts w:ascii="Calibri" w:eastAsia="Calibri" w:hAnsi="Calibri" w:cs="Calibri"/>
        </w:rPr>
        <w:t>Martinec</w:t>
      </w:r>
      <w:proofErr w:type="spellEnd"/>
      <w:r w:rsidRPr="0025293E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45BFB27E" w14:textId="77777777" w:rsidR="0025293E" w:rsidRPr="0025293E" w:rsidRDefault="0025293E" w:rsidP="0025293E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25293E">
        <w:rPr>
          <w:rFonts w:ascii="Calibri" w:eastAsia="Calibri" w:hAnsi="Calibri" w:cs="Calibri"/>
        </w:rPr>
        <w:t>M.Muštra</w:t>
      </w:r>
      <w:proofErr w:type="spellEnd"/>
      <w:r w:rsidRPr="0025293E">
        <w:rPr>
          <w:rFonts w:ascii="Calibri" w:eastAsia="Calibri" w:hAnsi="Calibri" w:cs="Calibri"/>
        </w:rPr>
        <w:t xml:space="preserve">: Dodatna nastava matematike za 8.razred - </w:t>
      </w:r>
    </w:p>
    <w:p w14:paraId="662F5B6C" w14:textId="77777777" w:rsidR="0025293E" w:rsidRPr="0025293E" w:rsidRDefault="0025293E" w:rsidP="0025293E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41D31B4C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Aktivnosti koje obuhvaćaju prilagodbu za učenike s teškoćama</w:t>
      </w:r>
    </w:p>
    <w:p w14:paraId="5ACAFD03" w14:textId="77777777" w:rsidR="0025293E" w:rsidRPr="0025293E" w:rsidRDefault="0025293E" w:rsidP="0025293E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</w:rPr>
        <w:t xml:space="preserve">T. Djaković, L. Havranek </w:t>
      </w:r>
      <w:proofErr w:type="spellStart"/>
      <w:r w:rsidRPr="0025293E">
        <w:rPr>
          <w:rFonts w:ascii="Calibri" w:eastAsia="Calibri" w:hAnsi="Calibri" w:cs="Calibri"/>
        </w:rPr>
        <w:t>Bijuković</w:t>
      </w:r>
      <w:proofErr w:type="spellEnd"/>
      <w:r w:rsidRPr="0025293E">
        <w:rPr>
          <w:rFonts w:ascii="Calibri" w:eastAsia="Calibri" w:hAnsi="Calibri" w:cs="Calibri"/>
        </w:rPr>
        <w:t xml:space="preserve">, </w:t>
      </w:r>
      <w:proofErr w:type="spellStart"/>
      <w:r w:rsidRPr="0025293E">
        <w:rPr>
          <w:rFonts w:ascii="Calibri" w:eastAsia="Calibri" w:hAnsi="Calibri" w:cs="Calibri"/>
        </w:rPr>
        <w:t>Lj</w:t>
      </w:r>
      <w:proofErr w:type="spellEnd"/>
      <w:r w:rsidRPr="0025293E">
        <w:rPr>
          <w:rFonts w:ascii="Calibri" w:eastAsia="Calibri" w:hAnsi="Calibri" w:cs="Calibri"/>
        </w:rPr>
        <w:t xml:space="preserve">. </w:t>
      </w:r>
      <w:proofErr w:type="spellStart"/>
      <w:r w:rsidRPr="0025293E">
        <w:rPr>
          <w:rFonts w:ascii="Calibri" w:eastAsia="Calibri" w:hAnsi="Calibri" w:cs="Calibri"/>
        </w:rPr>
        <w:t>Peretin</w:t>
      </w:r>
      <w:proofErr w:type="spellEnd"/>
      <w:r w:rsidRPr="0025293E">
        <w:rPr>
          <w:rFonts w:ascii="Calibri" w:eastAsia="Calibri" w:hAnsi="Calibri" w:cs="Calibri"/>
        </w:rPr>
        <w:t>, K. Vučić: Matematika 8 – udžbenik za pomoć u učenju matematike –</w:t>
      </w:r>
    </w:p>
    <w:p w14:paraId="38594417" w14:textId="77777777" w:rsidR="0025293E" w:rsidRPr="0025293E" w:rsidRDefault="0025293E" w:rsidP="0025293E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25293E">
        <w:rPr>
          <w:rFonts w:ascii="Calibri" w:eastAsia="Calibri" w:hAnsi="Calibri" w:cs="Calibri"/>
          <w:b/>
        </w:rPr>
        <w:t>Domaća zadaća</w:t>
      </w:r>
    </w:p>
    <w:p w14:paraId="539604B0" w14:textId="77777777" w:rsidR="0025293E" w:rsidRPr="0025293E" w:rsidRDefault="0025293E" w:rsidP="0025293E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Zadatci za vježbu: 8. – 16. </w:t>
      </w:r>
    </w:p>
    <w:p w14:paraId="3D3EC814" w14:textId="77777777" w:rsidR="0025293E" w:rsidRPr="0025293E" w:rsidRDefault="0025293E" w:rsidP="0025293E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e-sfera: Realni brojevi -&gt; Skup prirodnih, cijelih i racionalnih brojeva -&gt; Matematika +  -&gt; provjera znanja Skup prirodnih, cijelih i racionalnih brojeva (dugi kviz)</w:t>
      </w:r>
    </w:p>
    <w:p w14:paraId="2C8E6F93" w14:textId="77777777" w:rsidR="0025293E" w:rsidRPr="0025293E" w:rsidRDefault="0025293E" w:rsidP="0025293E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F5B18BD" w14:textId="77777777" w:rsidR="0025293E" w:rsidRPr="0025293E" w:rsidRDefault="0025293E" w:rsidP="0025293E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4D10FA9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335289C2" w14:textId="77777777" w:rsidR="0025293E" w:rsidRPr="0025293E" w:rsidRDefault="0025293E" w:rsidP="0025293E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007B9645" w14:textId="77777777" w:rsidR="0025293E" w:rsidRPr="0025293E" w:rsidRDefault="0025293E" w:rsidP="0025293E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04090C9" w14:textId="77777777" w:rsidR="0025293E" w:rsidRPr="0025293E" w:rsidRDefault="0025293E" w:rsidP="0025293E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7FF3FF1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4644EC7C" w14:textId="77777777" w:rsidR="0025293E" w:rsidRPr="0025293E" w:rsidRDefault="0025293E" w:rsidP="0025293E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5D3130CE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</w:p>
    <w:p w14:paraId="432A2DEC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Prilog 1: Nastavni listić – Skupovi N, N</w:t>
      </w:r>
      <w:r w:rsidRPr="0025293E">
        <w:rPr>
          <w:rFonts w:ascii="Calibri" w:eastAsia="Calibri" w:hAnsi="Calibri" w:cs="Calibri"/>
          <w:b/>
          <w:vertAlign w:val="subscript"/>
        </w:rPr>
        <w:t>0</w:t>
      </w:r>
      <w:r w:rsidRPr="0025293E">
        <w:rPr>
          <w:rFonts w:ascii="Calibri" w:eastAsia="Calibri" w:hAnsi="Calibri" w:cs="Calibri"/>
          <w:b/>
        </w:rPr>
        <w:t>, Z i Q</w:t>
      </w:r>
    </w:p>
    <w:p w14:paraId="44307D77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Dopunite.</w:t>
      </w:r>
    </w:p>
    <w:p w14:paraId="134A2A0E" w14:textId="77777777" w:rsidR="0025293E" w:rsidRPr="0025293E" w:rsidRDefault="0025293E" w:rsidP="0025293E">
      <w:pPr>
        <w:spacing w:after="200" w:line="48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8F5E2F" wp14:editId="381CF20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10160" b="24130"/>
                <wp:wrapSquare wrapText="bothSides"/>
                <wp:docPr id="1" name="Tekstni okvi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 cmpd="thinThick">
                          <a:solidFill>
                            <a:prstClr val="black"/>
                          </a:solidFill>
                          <a:prstDash val="solid"/>
                          <a:bevel/>
                        </a:ln>
                      </wps:spPr>
                      <wps:txbx>
                        <w:txbxContent>
                          <w:p w14:paraId="1C9C33F8" w14:textId="77777777" w:rsidR="0025293E" w:rsidRPr="003546F5" w:rsidRDefault="0025293E" w:rsidP="0025293E">
                            <w:pPr>
                              <w:spacing w:after="0" w:line="480" w:lineRule="auto"/>
                              <w:ind w:left="426" w:hanging="360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14:paraId="2F826565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Kako nazivamo brojeve kojima se koristimo pri brojanju i prebrojavanju neke količine?</w:t>
                            </w:r>
                          </w:p>
                          <w:p w14:paraId="3878A54A" w14:textId="77777777" w:rsidR="0025293E" w:rsidRPr="0025293E" w:rsidRDefault="0025293E" w:rsidP="0025293E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___________________________</w:t>
                            </w:r>
                          </w:p>
                          <w:p w14:paraId="0769DA4F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Slovom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označavamo skup 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_______________________________________ i zapisujemo </w:t>
                            </w:r>
                          </w:p>
                          <w:p w14:paraId="02E8B4B0" w14:textId="77777777" w:rsidR="0025293E" w:rsidRPr="0025293E" w:rsidRDefault="0025293E" w:rsidP="0025293E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25293E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346868F4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Da broj 5 pripada skupu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kraće zapisujemo 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 .</w:t>
                            </w:r>
                          </w:p>
                          <w:p w14:paraId="248F2825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Pripada li broj 0 skupu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? 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</w:t>
                            </w:r>
                          </w:p>
                          <w:p w14:paraId="2303D335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Skup svih prirodnih brojeva zajedno s brojem 0 čini skup brojeva kojeg označavamo s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25293E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64CA61D5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Zbrajanjem prirodnih broja dobivamo uvijek _______________________________________ , ali razlika dvaju prirodnih brojeva nije uvijek prirodni broj. </w:t>
                            </w:r>
                          </w:p>
                          <w:p w14:paraId="43181074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Razlika brojeva 4 i 7 pripada skupu  _______________________________________ kojeg označavamo slovom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25293E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0D3C1772" w14:textId="77777777" w:rsidR="0025293E" w:rsidRPr="003546F5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ascii="Calibri" w:eastAsia="Calibri" w:hAnsi="Calibri"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brajanjem cijelih broja dobivamo  _______________________________________ . Oduzimanjem cijelih broja dobivamo  _______________________________________ . Množenjem cijelih broja dobivamo  _______________________________________ , ali količnik cijelih brojeva nije uvijek cijeli broj .</w:t>
                            </w:r>
                          </w:p>
                          <w:p w14:paraId="555C3A11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4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Količnik brojeva </w:t>
                            </w:r>
                            <w:r w:rsidRPr="0025293E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2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7 pripada skupu _______________________________________ kojeg označavamo slovom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Q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25293E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Q</w:t>
                            </w:r>
                            <w:r w:rsidRPr="0025293E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25293E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4E2C8D38" w14:textId="77777777" w:rsidR="0025293E" w:rsidRPr="0025293E" w:rsidRDefault="0025293E" w:rsidP="0025293E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8F5E2F" id="Tekstni okvir 1" o:spid="_x0000_s1089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" filled="f" strokeweight=".5pt">
                <v:stroke linestyle="thinThick" joinstyle="bevel"/>
                <v:textbox style="mso-fit-shape-to-text:t">
                  <w:txbxContent>
                    <w:p w14:paraId="1C9C33F8" w14:textId="77777777" w:rsidR="0025293E" w:rsidRPr="003546F5" w:rsidRDefault="0025293E" w:rsidP="0025293E">
                      <w:pPr>
                        <w:spacing w:after="0" w:line="480" w:lineRule="auto"/>
                        <w:ind w:left="426" w:hanging="360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  <w:p w14:paraId="2F826565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Kako nazivamo brojeve kojima se koristimo pri brojanju i prebrojavanju neke količine?</w:t>
                      </w:r>
                    </w:p>
                    <w:p w14:paraId="3878A54A" w14:textId="77777777" w:rsidR="0025293E" w:rsidRPr="0025293E" w:rsidRDefault="0025293E" w:rsidP="0025293E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___________________________</w:t>
                      </w:r>
                    </w:p>
                    <w:p w14:paraId="0769DA4F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Slovom </w:t>
                      </w:r>
                      <w:r w:rsidRPr="0025293E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označavamo skup 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_______________________________________ i zapisujemo </w:t>
                      </w:r>
                    </w:p>
                    <w:p w14:paraId="02E8B4B0" w14:textId="77777777" w:rsidR="0025293E" w:rsidRPr="0025293E" w:rsidRDefault="0025293E" w:rsidP="0025293E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25293E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346868F4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Da broj 5 pripada skupu </w:t>
                      </w:r>
                      <w:r w:rsidRPr="0025293E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kraće zapisujemo 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 .</w:t>
                      </w:r>
                    </w:p>
                    <w:p w14:paraId="248F2825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Pripada li broj 0 skupu </w:t>
                      </w:r>
                      <w:r w:rsidRPr="0025293E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? 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</w:t>
                      </w:r>
                    </w:p>
                    <w:p w14:paraId="2303D335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Skup svih prirodnih brojeva zajedno s brojem 0 čini skup brojeva kojeg označavamo s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25293E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64CA61D5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Zbrajanjem prirodnih broja dobivamo uvijek _______________________________________ , ali razlika dvaju prirodnih brojeva nije uvijek prirodni broj. </w:t>
                      </w:r>
                    </w:p>
                    <w:p w14:paraId="43181074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Razlika brojeva 4 i 7 pripada skupu  _______________________________________ kojeg označavamo slovom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25293E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0D3C1772" w14:textId="77777777" w:rsidR="0025293E" w:rsidRPr="003546F5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ascii="Calibri" w:eastAsia="Calibri" w:hAnsi="Calibri"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brajanjem cijelih broja dobivamo  _______________________________________ . Oduzimanjem cijelih broja dobivamo  _______________________________________ . Množenjem cijelih broja dobivamo  _______________________________________ , ali količnik cijelih brojeva nije uvijek cijeli broj .</w:t>
                      </w:r>
                    </w:p>
                    <w:p w14:paraId="555C3A11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4"/>
                        </w:numPr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Količnik brojeva </w:t>
                      </w:r>
                      <w:r w:rsidRPr="0025293E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–2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7 pripada skupu _______________________________________ kojeg označavamo slovom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Q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25293E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Q</w:t>
                      </w:r>
                      <w:r w:rsidRPr="0025293E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25293E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4E2C8D38" w14:textId="77777777" w:rsidR="0025293E" w:rsidRPr="0025293E" w:rsidRDefault="0025293E" w:rsidP="0025293E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F3C1D2D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603802C4" w14:textId="77777777" w:rsidR="0025293E" w:rsidRPr="0025293E" w:rsidRDefault="0025293E" w:rsidP="0025293E">
      <w:pPr>
        <w:rPr>
          <w:rFonts w:ascii="Calibri" w:eastAsia="Calibri" w:hAnsi="Calibri" w:cs="Calibri"/>
          <w:bCs/>
        </w:rPr>
      </w:pPr>
      <w:r w:rsidRPr="0025293E">
        <w:rPr>
          <w:rFonts w:ascii="Calibri" w:eastAsia="Calibri" w:hAnsi="Calibri" w:cs="Calibri"/>
          <w:b/>
        </w:rPr>
        <w:lastRenderedPageBreak/>
        <w:t>Prilog 2: Nastavni listić – domaća zadaća</w:t>
      </w:r>
    </w:p>
    <w:p w14:paraId="5FCEF49D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Izračunajte vrijednost brojevnog izraza, a zatim obojite polje:</w:t>
      </w:r>
    </w:p>
    <w:p w14:paraId="218B1BF4" w14:textId="77777777" w:rsidR="0025293E" w:rsidRPr="0025293E" w:rsidRDefault="0025293E" w:rsidP="0025293E">
      <w:pPr>
        <w:numPr>
          <w:ilvl w:val="0"/>
          <w:numId w:val="15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color w:val="FFD966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žuto</w:t>
      </w:r>
      <w:r w:rsidRPr="0025293E">
        <w:rPr>
          <w:rFonts w:ascii="Calibri" w:eastAsia="Calibri" w:hAnsi="Calibri" w:cs="Calibri"/>
        </w:rPr>
        <w:t xml:space="preserve">  ako je rješenje u skupu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        </w:t>
      </w:r>
    </w:p>
    <w:p w14:paraId="70BC2F36" w14:textId="77777777" w:rsidR="0025293E" w:rsidRPr="0025293E" w:rsidRDefault="0025293E" w:rsidP="0025293E">
      <w:pPr>
        <w:numPr>
          <w:ilvl w:val="0"/>
          <w:numId w:val="15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color w:val="FF00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rveno </w:t>
      </w:r>
      <w:r w:rsidRPr="0025293E">
        <w:rPr>
          <w:rFonts w:ascii="Calibri" w:eastAsia="Calibri" w:hAnsi="Calibri" w:cs="Calibri"/>
        </w:rPr>
        <w:t xml:space="preserve"> ako je rješenje u skupu </w:t>
      </w:r>
      <w:r w:rsidRPr="0025293E">
        <w:rPr>
          <w:rFonts w:ascii="Calibri" w:eastAsia="Calibri" w:hAnsi="Calibri" w:cs="Calibri"/>
          <w:b/>
          <w:bCs/>
        </w:rPr>
        <w:t>Z</w:t>
      </w:r>
      <w:r w:rsidRPr="0025293E">
        <w:rPr>
          <w:rFonts w:ascii="Calibri" w:eastAsia="Calibri" w:hAnsi="Calibri" w:cs="Calibri"/>
        </w:rPr>
        <w:t xml:space="preserve">          </w:t>
      </w:r>
    </w:p>
    <w:p w14:paraId="7E6C2712" w14:textId="77777777" w:rsidR="0025293E" w:rsidRPr="0025293E" w:rsidRDefault="0025293E" w:rsidP="0025293E">
      <w:pPr>
        <w:numPr>
          <w:ilvl w:val="0"/>
          <w:numId w:val="15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97E2F9E" wp14:editId="08F58CE7">
                <wp:simplePos x="0" y="0"/>
                <wp:positionH relativeFrom="column">
                  <wp:posOffset>-120244</wp:posOffset>
                </wp:positionH>
                <wp:positionV relativeFrom="paragraph">
                  <wp:posOffset>346253</wp:posOffset>
                </wp:positionV>
                <wp:extent cx="6078932" cy="2655417"/>
                <wp:effectExtent l="0" t="0" r="0" b="0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8932" cy="2655417"/>
                          <a:chOff x="0" y="0"/>
                          <a:chExt cx="6762750" cy="2545080"/>
                        </a:xfrm>
                      </wpg:grpSpPr>
                      <wpg:grpSp>
                        <wpg:cNvPr id="149" name="Group 149"/>
                        <wpg:cNvGrpSpPr/>
                        <wpg:grpSpPr>
                          <a:xfrm>
                            <a:off x="0" y="0"/>
                            <a:ext cx="6762750" cy="2545080"/>
                            <a:chOff x="0" y="0"/>
                            <a:chExt cx="6762750" cy="2545080"/>
                          </a:xfrm>
                        </wpg:grpSpPr>
                        <wpg:grpSp>
                          <wpg:cNvPr id="150" name="Group 150"/>
                          <wpg:cNvGrpSpPr/>
                          <wpg:grpSpPr>
                            <a:xfrm>
                              <a:off x="0" y="0"/>
                              <a:ext cx="6762750" cy="1920201"/>
                              <a:chOff x="0" y="0"/>
                              <a:chExt cx="6762750" cy="1920201"/>
                            </a:xfrm>
                          </wpg:grpSpPr>
                          <wpg:grpSp>
                            <wpg:cNvPr id="152" name="Group 152"/>
                            <wpg:cNvGrpSpPr/>
                            <wpg:grpSpPr>
                              <a:xfrm>
                                <a:off x="0" y="0"/>
                                <a:ext cx="6762750" cy="1920201"/>
                                <a:chOff x="0" y="0"/>
                                <a:chExt cx="6762750" cy="1920201"/>
                              </a:xfrm>
                            </wpg:grpSpPr>
                            <wpg:grpSp>
                              <wpg:cNvPr id="157" name="Group 157"/>
                              <wpg:cNvGrpSpPr/>
                              <wpg:grpSpPr>
                                <a:xfrm>
                                  <a:off x="0" y="0"/>
                                  <a:ext cx="6762750" cy="1920201"/>
                                  <a:chOff x="0" y="0"/>
                                  <a:chExt cx="6762750" cy="1920201"/>
                                </a:xfrm>
                              </wpg:grpSpPr>
                              <wpg:grpSp>
                                <wpg:cNvPr id="158" name="Group 158"/>
                                <wpg:cNvGrpSpPr/>
                                <wpg:grpSpPr>
                                  <a:xfrm>
                                    <a:off x="0" y="0"/>
                                    <a:ext cx="6762750" cy="1920201"/>
                                    <a:chOff x="0" y="0"/>
                                    <a:chExt cx="6762750" cy="1920201"/>
                                  </a:xfrm>
                                </wpg:grpSpPr>
                                <wpg:grpSp>
                                  <wpg:cNvPr id="159" name="Group 159"/>
                                  <wpg:cNvGrpSpPr/>
                                  <wpg:grpSpPr>
                                    <a:xfrm>
                                      <a:off x="0" y="0"/>
                                      <a:ext cx="6762750" cy="1920201"/>
                                      <a:chOff x="0" y="0"/>
                                      <a:chExt cx="6762750" cy="1920201"/>
                                    </a:xfrm>
                                  </wpg:grpSpPr>
                                  <wpg:grpSp>
                                    <wpg:cNvPr id="160" name="Group 160"/>
                                    <wpg:cNvGrpSpPr/>
                                    <wpg:grpSpPr>
                                      <a:xfrm>
                                        <a:off x="0" y="0"/>
                                        <a:ext cx="6762750" cy="1920201"/>
                                        <a:chOff x="0" y="0"/>
                                        <a:chExt cx="5928360" cy="1735200"/>
                                      </a:xfrm>
                                    </wpg:grpSpPr>
                                    <wpg:grpSp>
                                      <wpg:cNvPr id="162" name="Group 162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0" y="0"/>
                                          <a:ext cx="3952800" cy="1735200"/>
                                          <a:chOff x="0" y="0"/>
                                          <a:chExt cx="3952875" cy="1733550"/>
                                        </a:xfrm>
                                      </wpg:grpSpPr>
                                      <wpg:grpSp>
                                        <wpg:cNvPr id="163" name="Group 16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952875" cy="866775"/>
                                            <a:chOff x="0" y="0"/>
                                            <a:chExt cx="3491288" cy="94678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164" name="Picture 164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0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  <pic:pic xmlns:pic="http://schemas.openxmlformats.org/drawingml/2006/picture">
                                          <pic:nvPicPr>
                                            <pic:cNvPr id="165" name="Picture 165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0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1745673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wpg:grpSp>
                                      <wpg:grpSp>
                                        <wpg:cNvPr id="166" name="Group 166"/>
                                        <wpg:cNvGrpSpPr/>
                                        <wpg:grpSpPr>
                                          <a:xfrm>
                                            <a:off x="0" y="866775"/>
                                            <a:ext cx="3952875" cy="866775"/>
                                            <a:chOff x="0" y="0"/>
                                            <a:chExt cx="3491288" cy="94678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167" name="Picture 167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0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  <pic:pic xmlns:pic="http://schemas.openxmlformats.org/drawingml/2006/picture">
                                          <pic:nvPicPr>
                                            <pic:cNvPr id="168" name="Picture 168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10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1745673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wpg:grpSp>
                                    </wpg:grpSp>
                                    <pic:pic xmlns:pic="http://schemas.openxmlformats.org/drawingml/2006/picture">
                                      <pic:nvPicPr>
                                        <pic:cNvPr id="176" name="Picture 176" descr="C:\Users\M\Desktop\5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11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3952875" y="0"/>
                                          <a:ext cx="1975485" cy="8674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  <pic:pic xmlns:pic="http://schemas.openxmlformats.org/drawingml/2006/picture">
                                      <pic:nvPicPr>
                                        <pic:cNvPr id="177" name="Picture 177" descr="C:\Users\M\Desktop\5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11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3952875" y="866775"/>
                                          <a:ext cx="1975485" cy="8674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wpg:grpSp>
                                  <wps:wsp>
                                    <wps:cNvPr id="180" name="Text Box 180"/>
                                    <wps:cNvSpPr txBox="1"/>
                                    <wps:spPr>
                                      <a:xfrm>
                                        <a:off x="676275" y="209550"/>
                                        <a:ext cx="913130" cy="650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B775D0F" w14:textId="77777777" w:rsidR="0025293E" w:rsidRDefault="0025293E" w:rsidP="0025293E">
                                          <w:r w:rsidRPr="00B435E7">
                                            <w:rPr>
                                              <w:position w:val="-26"/>
                                            </w:rPr>
                                            <w:object w:dxaOrig="1100" w:dyaOrig="639" w14:anchorId="122CCB13">
                                              <v:shape id="_x0000_i1051" type="#_x0000_t75" style="width:57.3pt;height:31.75pt" o:ole="">
                                                <v:imagedata r:id="rId12" o:title=""/>
                                              </v:shape>
                                              <o:OLEObject Type="Embed" ProgID="Equation.DSMT4" ShapeID="_x0000_i1051" DrawAspect="Content" ObjectID="_1693488484" r:id="rId1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1" name="Text Box 181"/>
                                  <wps:cNvSpPr txBox="1"/>
                                  <wps:spPr>
                                    <a:xfrm>
                                      <a:off x="2952750" y="1143000"/>
                                      <a:ext cx="1131570" cy="638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9B26C5A" w14:textId="77777777" w:rsidR="0025293E" w:rsidRDefault="0025293E" w:rsidP="0025293E">
                                        <w:r w:rsidRPr="003770C2">
                                          <w:rPr>
                                            <w:position w:val="-26"/>
                                          </w:rPr>
                                          <w:object w:dxaOrig="1440" w:dyaOrig="639" w14:anchorId="046DF73C">
                                            <v:shape id="_x0000_i1052" type="#_x0000_t75" style="width:74.3pt;height:30.95pt" o:ole="">
                                              <v:imagedata r:id="rId14" o:title=""/>
                                            </v:shape>
                                            <o:OLEObject Type="Embed" ProgID="Equation.DSMT4" ShapeID="_x0000_i1052" DrawAspect="Content" ObjectID="_1693488485" r:id="rId1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82" name="Text Box 182"/>
                                <wps:cNvSpPr txBox="1"/>
                                <wps:spPr>
                                  <a:xfrm>
                                    <a:off x="5334000" y="57150"/>
                                    <a:ext cx="542290" cy="9645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43E592B" w14:textId="77777777" w:rsidR="0025293E" w:rsidRDefault="0025293E" w:rsidP="0025293E">
                                      <w:r w:rsidRPr="004F3B49">
                                        <w:rPr>
                                          <w:position w:val="-50"/>
                                        </w:rPr>
                                        <w:object w:dxaOrig="540" w:dyaOrig="1120" w14:anchorId="415BA7BA">
                                          <v:shape id="_x0000_i1053" type="#_x0000_t75" style="width:27.85pt;height:55.8pt" o:ole="">
                                            <v:imagedata r:id="rId16" o:title=""/>
                                          </v:shape>
                                          <o:OLEObject Type="Embed" ProgID="Equation.DSMT4" ShapeID="_x0000_i1053" DrawAspect="Content" ObjectID="_1693488486" r:id="rId1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7" name="Text Box 187"/>
                              <wps:cNvSpPr txBox="1"/>
                              <wps:spPr>
                                <a:xfrm>
                                  <a:off x="2895600" y="219075"/>
                                  <a:ext cx="1049655" cy="650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AB3B3D" w14:textId="77777777" w:rsidR="0025293E" w:rsidRDefault="0025293E" w:rsidP="0025293E">
                                    <w:r w:rsidRPr="004F3B49">
                                      <w:rPr>
                                        <w:position w:val="-26"/>
                                      </w:rPr>
                                      <w:object w:dxaOrig="1300" w:dyaOrig="639" w14:anchorId="0507DCB8">
                                        <v:shape id="_x0000_i1054" type="#_x0000_t75" style="width:67.35pt;height:31.75pt" o:ole="">
                                          <v:imagedata r:id="rId18" o:title=""/>
                                        </v:shape>
                                        <o:OLEObject Type="Embed" ProgID="Equation.DSMT4" ShapeID="_x0000_i1054" DrawAspect="Content" ObjectID="_1693488487" r:id="rId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9" name="Text Box 189"/>
                            <wps:cNvSpPr txBox="1"/>
                            <wps:spPr>
                              <a:xfrm>
                                <a:off x="5057775" y="1143000"/>
                                <a:ext cx="1065530" cy="650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E48F54" w14:textId="77777777" w:rsidR="0025293E" w:rsidRDefault="0025293E" w:rsidP="0025293E">
                                  <w:r w:rsidRPr="00B435E7">
                                    <w:rPr>
                                      <w:position w:val="-26"/>
                                    </w:rPr>
                                    <w:object w:dxaOrig="1359" w:dyaOrig="639" w14:anchorId="494ED23F">
                                      <v:shape id="_x0000_i1055" type="#_x0000_t75" style="width:68.9pt;height:31.75pt" o:ole="">
                                        <v:imagedata r:id="rId20" o:title=""/>
                                      </v:shape>
                                      <o:OLEObject Type="Embed" ProgID="Equation.DSMT4" ShapeID="_x0000_i1055" DrawAspect="Content" ObjectID="_1693488488" r:id="rId2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0" name="Text Box 190"/>
                          <wps:cNvSpPr txBox="1"/>
                          <wps:spPr>
                            <a:xfrm>
                              <a:off x="2790825" y="2124075"/>
                              <a:ext cx="271145" cy="421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12DCF0" w14:textId="77777777" w:rsidR="0025293E" w:rsidRDefault="0025293E" w:rsidP="0025293E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1" name="Text Box 191"/>
                        <wps:cNvSpPr txBox="1"/>
                        <wps:spPr>
                          <a:xfrm>
                            <a:off x="614680" y="1247775"/>
                            <a:ext cx="974725" cy="4787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740C6B" w14:textId="77777777" w:rsidR="0025293E" w:rsidRDefault="0025293E" w:rsidP="0025293E">
                              <w:r w:rsidRPr="0002681F">
                                <w:rPr>
                                  <w:position w:val="-12"/>
                                </w:rPr>
                                <w:object w:dxaOrig="1200" w:dyaOrig="360" w14:anchorId="5558D1C3">
                                  <v:shape id="_x0000_i1056" type="#_x0000_t75" style="width:61.15pt;height:17.8pt" o:ole="">
                                    <v:imagedata r:id="rId22" o:title=""/>
                                  </v:shape>
                                  <o:OLEObject Type="Embed" ProgID="Equation.DSMT4" ShapeID="_x0000_i1056" DrawAspect="Content" ObjectID="_1693488489" r:id="rId2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7E2F9E" id="Group 148" o:spid="_x0000_s1090" style="position:absolute;left:0;text-align:left;margin-left:-9.45pt;margin-top:27.25pt;width:478.65pt;height:209.1pt;z-index:251663360;mso-width-relative:margin;mso-height-relative:margin" coordsize="67627,254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">
                <v:group id="Group 149" o:spid="_x0000_s1091" style="position:absolute;width:67627;height:25450" coordsize="67627,25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<v:group id="Group 150" o:spid="_x0000_s1092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group id="Group 152" o:spid="_x0000_s1093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  <v:group id="Group 157" o:spid="_x0000_s1094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<v:group id="Group 158" o:spid="_x0000_s1095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<v:group id="Group 159" o:spid="_x0000_s1096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    <v:group id="Group 160" o:spid="_x0000_s1097" style="position:absolute;width:67627;height:19202" coordsize="59283,17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    <v:group id="Group 162" o:spid="_x0000_s1098" style="position:absolute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        <o:lock v:ext="edit" aspectratio="t"/>
                                <v:group id="Group 163" o:spid="_x0000_s1099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        <v:shape id="Picture 164" o:spid="_x0000_s1100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">
                                    <v:imagedata r:id="rId24" o:title="5"/>
                                  </v:shape>
                                  <v:shape id="Picture 165" o:spid="_x0000_s1101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">
                                    <v:imagedata r:id="rId24" o:title="5"/>
                                  </v:shape>
                                </v:group>
                                <v:group id="Group 166" o:spid="_x0000_s1102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              <v:shape id="Picture 167" o:spid="_x0000_s1103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">
                                    <v:imagedata r:id="rId24" o:title="5"/>
                                  </v:shape>
                                  <v:shape id="Picture 168" o:spid="_x0000_s1104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">
                                    <v:imagedata r:id="rId24" o:title="5"/>
                                  </v:shape>
                                </v:group>
                              </v:group>
                              <v:shape id="Picture 176" o:spid="_x0000_s1105" type="#_x0000_t75" style="position:absolute;left:39528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">
                                <v:imagedata r:id="rId25" o:title="5"/>
                              </v:shape>
                              <v:shape id="Picture 177" o:spid="_x0000_s1106" type="#_x0000_t75" style="position:absolute;left:39528;top:8667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">
                                <v:imagedata r:id="rId25" o:title="5"/>
                              </v:shape>
                            </v:group>
                            <v:shape id="Text Box 180" o:spid="_x0000_s1107" type="#_x0000_t202" style="position:absolute;left:6762;top:2095;width:9132;height:6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B775D0F" w14:textId="77777777" w:rsidR="0025293E" w:rsidRDefault="0025293E" w:rsidP="0025293E">
                                    <w:r w:rsidRPr="00B435E7">
                                      <w:rPr>
                                        <w:position w:val="-26"/>
                                      </w:rPr>
                                      <w:object w:dxaOrig="1100" w:dyaOrig="639" w14:anchorId="122CCB13">
                                        <v:shape id="_x0000_i1051" type="#_x0000_t75" style="width:57.3pt;height:31.75pt" o:ole="">
                                          <v:imagedata r:id="rId12" o:title=""/>
                                        </v:shape>
                                        <o:OLEObject Type="Embed" ProgID="Equation.DSMT4" ShapeID="_x0000_i1051" DrawAspect="Content" ObjectID="_1693488484" r:id="rId2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81" o:spid="_x0000_s1108" type="#_x0000_t202" style="position:absolute;left:29527;top:11430;width:11316;height:6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6zCxAAAANw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JzP4eyZcIJe/AAAA//8DAFBLAQItABQABgAIAAAAIQDb4fbL7gAAAIUBAAATAAAAAAAAAAAA&#10;AAAAAAAAAABbQ29udGVudF9UeXBlc10ueG1sUEsBAi0AFAAGAAgAAAAhAFr0LFu/AAAAFQEAAAsA&#10;AAAAAAAAAAAAAAAAHwEAAF9yZWxzLy5yZWxzUEsBAi0AFAAGAAgAAAAhAGsLrMLEAAAA3AAAAA8A&#10;AAAAAAAAAAAAAAAABwIAAGRycy9kb3ducmV2LnhtbFBLBQYAAAAAAwADALcAAAD4AgAAAAA=&#10;" filled="f" stroked="f" strokeweight=".5pt">
                            <v:textbox>
                              <w:txbxContent>
                                <w:p w14:paraId="09B26C5A" w14:textId="77777777" w:rsidR="0025293E" w:rsidRDefault="0025293E" w:rsidP="0025293E">
                                  <w:r w:rsidRPr="003770C2">
                                    <w:rPr>
                                      <w:position w:val="-26"/>
                                    </w:rPr>
                                    <w:object w:dxaOrig="1440" w:dyaOrig="639" w14:anchorId="046DF73C">
                                      <v:shape id="_x0000_i1052" type="#_x0000_t75" style="width:74.3pt;height:30.95pt" o:ole="">
                                        <v:imagedata r:id="rId14" o:title=""/>
                                      </v:shape>
                                      <o:OLEObject Type="Embed" ProgID="Equation.DSMT4" ShapeID="_x0000_i1052" DrawAspect="Content" ObjectID="_1693488485" r:id="rId2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82" o:spid="_x0000_s1109" type="#_x0000_t202" style="position:absolute;left:53340;top:571;width:5422;height:9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" filled="f" stroked="f" strokeweight=".5pt">
                          <v:textbox>
                            <w:txbxContent>
                              <w:p w14:paraId="743E592B" w14:textId="77777777" w:rsidR="0025293E" w:rsidRDefault="0025293E" w:rsidP="0025293E">
                                <w:r w:rsidRPr="004F3B49">
                                  <w:rPr>
                                    <w:position w:val="-50"/>
                                  </w:rPr>
                                  <w:object w:dxaOrig="540" w:dyaOrig="1120" w14:anchorId="415BA7BA">
                                    <v:shape id="_x0000_i1053" type="#_x0000_t75" style="width:27.85pt;height:55.8pt" o:ole="">
                                      <v:imagedata r:id="rId16" o:title=""/>
                                    </v:shape>
                                    <o:OLEObject Type="Embed" ProgID="Equation.DSMT4" ShapeID="_x0000_i1053" DrawAspect="Content" ObjectID="_1693488486" r:id="rId28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87" o:spid="_x0000_s1110" type="#_x0000_t202" style="position:absolute;left:28956;top:2190;width:10496;height:6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" filled="f" stroked="f" strokeweight=".5pt">
                        <v:textbox>
                          <w:txbxContent>
                            <w:p w14:paraId="19AB3B3D" w14:textId="77777777" w:rsidR="0025293E" w:rsidRDefault="0025293E" w:rsidP="0025293E">
                              <w:r w:rsidRPr="004F3B49">
                                <w:rPr>
                                  <w:position w:val="-26"/>
                                </w:rPr>
                                <w:object w:dxaOrig="1300" w:dyaOrig="639" w14:anchorId="0507DCB8">
                                  <v:shape id="_x0000_i1054" type="#_x0000_t75" style="width:67.35pt;height:31.75pt" o:ole="">
                                    <v:imagedata r:id="rId18" o:title=""/>
                                  </v:shape>
                                  <o:OLEObject Type="Embed" ProgID="Equation.DSMT4" ShapeID="_x0000_i1054" DrawAspect="Content" ObjectID="_1693488487" r:id="rId2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89" o:spid="_x0000_s1111" type="#_x0000_t202" style="position:absolute;left:50577;top:11430;width:10656;height:6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DExAAAANw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vwO12fCBXL5DwAA//8DAFBLAQItABQABgAIAAAAIQDb4fbL7gAAAIUBAAATAAAAAAAAAAAA&#10;AAAAAAAAAABbQ29udGVudF9UeXBlc10ueG1sUEsBAi0AFAAGAAgAAAAhAFr0LFu/AAAAFQEAAAsA&#10;AAAAAAAAAAAAAAAAHwEAAF9yZWxzLy5yZWxzUEsBAi0AFAAGAAgAAAAhAJV9oMTEAAAA3AAAAA8A&#10;AAAAAAAAAAAAAAAABwIAAGRycy9kb3ducmV2LnhtbFBLBQYAAAAAAwADALcAAAD4AgAAAAA=&#10;" filled="f" stroked="f" strokeweight=".5pt">
                      <v:textbox>
                        <w:txbxContent>
                          <w:p w14:paraId="6FE48F54" w14:textId="77777777" w:rsidR="0025293E" w:rsidRDefault="0025293E" w:rsidP="0025293E">
                            <w:r w:rsidRPr="00B435E7">
                              <w:rPr>
                                <w:position w:val="-26"/>
                              </w:rPr>
                              <w:object w:dxaOrig="1359" w:dyaOrig="639" w14:anchorId="494ED23F">
                                <v:shape id="_x0000_i1055" type="#_x0000_t75" style="width:68.9pt;height:31.75pt" o:ole="">
                                  <v:imagedata r:id="rId20" o:title=""/>
                                </v:shape>
                                <o:OLEObject Type="Embed" ProgID="Equation.DSMT4" ShapeID="_x0000_i1055" DrawAspect="Content" ObjectID="_1693488488" r:id="rId3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90" o:spid="_x0000_s1112" type="#_x0000_t202" style="position:absolute;left:27908;top:21240;width:2711;height:4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<v:textbox>
                      <w:txbxContent>
                        <w:p w14:paraId="0712DCF0" w14:textId="77777777" w:rsidR="0025293E" w:rsidRDefault="0025293E" w:rsidP="0025293E"/>
                      </w:txbxContent>
                    </v:textbox>
                  </v:shape>
                </v:group>
                <v:shape id="Text Box 191" o:spid="_x0000_s1113" type="#_x0000_t202" style="position:absolute;left:6146;top:12477;width:9748;height:4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<v:textbox>
                    <w:txbxContent>
                      <w:p w14:paraId="4B740C6B" w14:textId="77777777" w:rsidR="0025293E" w:rsidRDefault="0025293E" w:rsidP="0025293E">
                        <w:r w:rsidRPr="0002681F">
                          <w:rPr>
                            <w:position w:val="-12"/>
                          </w:rPr>
                          <w:object w:dxaOrig="1200" w:dyaOrig="360" w14:anchorId="5558D1C3">
                            <v:shape id="_x0000_i1056" type="#_x0000_t75" style="width:61.15pt;height:17.8pt" o:ole="">
                              <v:imagedata r:id="rId22" o:title=""/>
                            </v:shape>
                            <o:OLEObject Type="Embed" ProgID="Equation.DSMT4" ShapeID="_x0000_i1056" DrawAspect="Content" ObjectID="_1693488489" r:id="rId3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5293E">
        <w:rPr>
          <w:rFonts w:ascii="Calibri" w:eastAsia="Calibri" w:hAnsi="Calibri" w:cs="Calibri"/>
          <w:color w:val="00B0F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lavo</w:t>
      </w:r>
      <w:r w:rsidRPr="0025293E">
        <w:rPr>
          <w:rFonts w:ascii="Calibri" w:eastAsia="Calibri" w:hAnsi="Calibri" w:cs="Calibri"/>
        </w:rPr>
        <w:t xml:space="preserve">  ako je rješenje u skupu </w:t>
      </w:r>
      <w:r w:rsidRPr="0025293E">
        <w:rPr>
          <w:rFonts w:ascii="Calibri" w:eastAsia="Calibri" w:hAnsi="Calibri" w:cs="Calibri"/>
          <w:b/>
          <w:bCs/>
        </w:rPr>
        <w:t>Q</w:t>
      </w:r>
      <w:r w:rsidRPr="0025293E">
        <w:rPr>
          <w:rFonts w:ascii="Calibri" w:eastAsia="Calibri" w:hAnsi="Calibri" w:cs="Calibri"/>
        </w:rPr>
        <w:t xml:space="preserve">          </w:t>
      </w:r>
    </w:p>
    <w:p w14:paraId="1623D281" w14:textId="77777777" w:rsidR="0025293E" w:rsidRPr="0025293E" w:rsidRDefault="0025293E" w:rsidP="0025293E">
      <w:pPr>
        <w:rPr>
          <w:rFonts w:ascii="Calibri" w:eastAsia="Calibri" w:hAnsi="Calibri" w:cs="Calibri"/>
          <w:bCs/>
        </w:rPr>
      </w:pPr>
    </w:p>
    <w:p w14:paraId="774F672B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</w:p>
    <w:p w14:paraId="3C35C153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</w:p>
    <w:p w14:paraId="75466BC9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</w:p>
    <w:p w14:paraId="29A1E7AC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</w:p>
    <w:p w14:paraId="43416975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</w:p>
    <w:p w14:paraId="3F777B48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65C14176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41F93092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0FC92FAD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3436C322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33E8CD8A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0521E6FA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00A6AF02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15949D52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0164121C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77176771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57E84323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046484B0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1F4307CA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698E9E88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1F64B28E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7522C1AE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516D3715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65E6F8AB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</w:p>
    <w:p w14:paraId="68DEA25E" w14:textId="77777777" w:rsidR="0025293E" w:rsidRPr="0025293E" w:rsidRDefault="0025293E" w:rsidP="0025293E">
      <w:pPr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Prilog 3: Istraživanje – Kako nastaje konačan decimalni broj?</w:t>
      </w:r>
    </w:p>
    <w:p w14:paraId="4007DFB8" w14:textId="77777777" w:rsidR="0025293E" w:rsidRPr="0025293E" w:rsidRDefault="0025293E" w:rsidP="0025293E">
      <w:pPr>
        <w:spacing w:after="0"/>
        <w:rPr>
          <w:rFonts w:ascii="Calibri" w:eastAsia="Calibri" w:hAnsi="Calibri" w:cs="Calibri"/>
          <w:bCs/>
        </w:rPr>
      </w:pPr>
      <w:r w:rsidRPr="0025293E">
        <w:rPr>
          <w:rFonts w:ascii="Calibri" w:eastAsia="Calibri" w:hAnsi="Calibri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F2B3EDA" wp14:editId="49170F3B">
                <wp:simplePos x="0" y="0"/>
                <wp:positionH relativeFrom="column">
                  <wp:posOffset>4115</wp:posOffset>
                </wp:positionH>
                <wp:positionV relativeFrom="paragraph">
                  <wp:posOffset>3658</wp:posOffset>
                </wp:positionV>
                <wp:extent cx="5961888" cy="8753475"/>
                <wp:effectExtent l="0" t="0" r="20320" b="28575"/>
                <wp:wrapNone/>
                <wp:docPr id="15407" name="Tekstni okvir 15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1888" cy="87534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11FA80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6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Napišite razlomke u obliku decimalnih brojeva: </w:t>
                            </w:r>
                          </w:p>
                          <w:p w14:paraId="63C3ADAE" w14:textId="77777777" w:rsidR="0025293E" w:rsidRPr="0025293E" w:rsidRDefault="0025293E" w:rsidP="0025293E">
                            <w:pPr>
                              <w:spacing w:line="360" w:lineRule="auto"/>
                              <w:ind w:firstLine="708"/>
                              <w:rPr>
                                <w:rFonts w:cs="Calibri"/>
                                <w:bCs/>
                              </w:rPr>
                            </w:pPr>
                            <w:r w:rsidRPr="00B60286">
                              <w:rPr>
                                <w:position w:val="-22"/>
                              </w:rPr>
                              <w:object w:dxaOrig="380" w:dyaOrig="580" w14:anchorId="1B4013E8">
                                <v:shape id="_x0000_i1057" type="#_x0000_t75" style="width:19.35pt;height:28.65pt" o:ole="">
                                  <v:imagedata r:id="rId32" o:title=""/>
                                </v:shape>
                                <o:OLEObject Type="Embed" ProgID="Equation.DSMT4" ShapeID="_x0000_i1057" DrawAspect="Content" ObjectID="_1693488490" r:id="rId3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380" w:dyaOrig="580" w14:anchorId="04486C79">
                                <v:shape id="_x0000_i1058" type="#_x0000_t75" style="width:19.35pt;height:28.65pt" o:ole="">
                                  <v:imagedata r:id="rId34" o:title=""/>
                                </v:shape>
                                <o:OLEObject Type="Embed" ProgID="Equation.DSMT4" ShapeID="_x0000_i1058" DrawAspect="Content" ObjectID="_1693488491" r:id="rId35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480" w:dyaOrig="580" w14:anchorId="6976127B">
                                <v:shape id="_x0000_i1059" type="#_x0000_t75" style="width:24pt;height:28.65pt" o:ole="">
                                  <v:imagedata r:id="rId36" o:title=""/>
                                </v:shape>
                                <o:OLEObject Type="Embed" ProgID="Equation.DSMT4" ShapeID="_x0000_i1059" DrawAspect="Content" ObjectID="_1693488492" r:id="rId37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499" w:dyaOrig="580" w14:anchorId="71AFDF2F">
                                <v:shape id="_x0000_i1060" type="#_x0000_t75" style="width:25.55pt;height:28.65pt" o:ole="">
                                  <v:imagedata r:id="rId38" o:title=""/>
                                </v:shape>
                                <o:OLEObject Type="Embed" ProgID="Equation.DSMT4" ShapeID="_x0000_i1060" DrawAspect="Content" ObjectID="_1693488493" r:id="rId39"/>
                              </w:object>
                            </w:r>
                          </w:p>
                          <w:p w14:paraId="64EADA5B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6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Jeste li dobili konačne decimalne brojeve?  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  <w:t>__________</w:t>
                            </w:r>
                          </w:p>
                          <w:p w14:paraId="20C7C65A" w14:textId="77777777" w:rsidR="0025293E" w:rsidRPr="0025293E" w:rsidRDefault="0025293E" w:rsidP="0025293E">
                            <w:pPr>
                              <w:pStyle w:val="Odlomakpopisa"/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B1136C0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6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>Za svaki nazivnik odredite njegov rastav na proste faktore.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</w:p>
                          <w:p w14:paraId="4E6E253D" w14:textId="77777777" w:rsidR="0025293E" w:rsidRPr="0025293E" w:rsidRDefault="0025293E" w:rsidP="0025293E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  <w:t xml:space="preserve">5 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  <w:t xml:space="preserve">8 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  <w:t xml:space="preserve">25 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tab/>
                              <w:t xml:space="preserve">80 </w:t>
                            </w:r>
                          </w:p>
                          <w:p w14:paraId="7297658E" w14:textId="77777777" w:rsidR="0025293E" w:rsidRPr="0025293E" w:rsidRDefault="0025293E" w:rsidP="0025293E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51FF4F8" w14:textId="77777777" w:rsidR="0025293E" w:rsidRPr="0025293E" w:rsidRDefault="0025293E" w:rsidP="0025293E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60595A7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7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Koji se prosti faktori pojavljuju u rastavu svih navedenih razlomaka? 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  <w:t>__________</w:t>
                            </w:r>
                          </w:p>
                          <w:p w14:paraId="3F4AED0D" w14:textId="77777777" w:rsidR="0025293E" w:rsidRPr="0025293E" w:rsidRDefault="0025293E" w:rsidP="0025293E">
                            <w:pPr>
                              <w:pStyle w:val="Odlomakpopisa"/>
                              <w:spacing w:after="16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874ED35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7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Napišite još dva razlomaka koji u nazivniku imaju broj čiji rastav sadržava istaknute brojeve. </w:t>
                            </w:r>
                          </w:p>
                          <w:p w14:paraId="78BCC9CA" w14:textId="77777777" w:rsidR="0025293E" w:rsidRPr="0025293E" w:rsidRDefault="0025293E" w:rsidP="0025293E">
                            <w:pPr>
                              <w:pStyle w:val="Odlomakpopisa"/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>Razlomke  koje ste napisali zapišite u obliku decimalnog broja. Jeste li dobili konačne decimalne brojeve?</w:t>
                            </w:r>
                          </w:p>
                          <w:p w14:paraId="7D964BC8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09E62C2C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E3958D8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9122D89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969BD28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88A7FF2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45B4DA4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7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>Razlomke zapišite u decimalnom obliku. Koji se prosti faktori nalaze u rastavu tih nazivnika? Jeste li sada</w:t>
                            </w:r>
                          </w:p>
                          <w:p w14:paraId="4DBE678A" w14:textId="77777777" w:rsidR="0025293E" w:rsidRPr="0025293E" w:rsidRDefault="0025293E" w:rsidP="0025293E">
                            <w:p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>dobili konačne decimalne brojeve? __________</w:t>
                            </w:r>
                          </w:p>
                          <w:p w14:paraId="1C97069B" w14:textId="77777777" w:rsidR="0025293E" w:rsidRPr="0025293E" w:rsidRDefault="0025293E" w:rsidP="0025293E">
                            <w:pPr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68E52A3E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7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Izvedite zaključak! Kakav mora biti nazivnik </w:t>
                            </w:r>
                            <w:proofErr w:type="spellStart"/>
                            <w:r w:rsidRPr="0025293E">
                              <w:rPr>
                                <w:rFonts w:cs="Calibri"/>
                                <w:bCs/>
                              </w:rPr>
                              <w:t>neskrativog</w:t>
                            </w:r>
                            <w:proofErr w:type="spellEnd"/>
                            <w:r w:rsidRPr="0025293E">
                              <w:rPr>
                                <w:rFonts w:cs="Calibri"/>
                                <w:bCs/>
                              </w:rPr>
                              <w:t xml:space="preserve"> razlomka da bi njegov decimalni zapis bio konačan decimalan broj?</w:t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25293E">
                              <w:rPr>
                                <w:rFonts w:cs="Calibri"/>
                                <w:bCs/>
                              </w:rPr>
                              <w:softHyphen/>
                              <w:t xml:space="preserve">    _______________________________________________________________________________</w:t>
                            </w:r>
                          </w:p>
                          <w:p w14:paraId="3A9286BB" w14:textId="77777777" w:rsidR="0025293E" w:rsidRPr="0025293E" w:rsidRDefault="0025293E" w:rsidP="0025293E">
                            <w:pPr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2479797" w14:textId="77777777" w:rsidR="0025293E" w:rsidRPr="0025293E" w:rsidRDefault="0025293E" w:rsidP="0025293E">
                            <w:pPr>
                              <w:pStyle w:val="Odlomakpopisa"/>
                              <w:numPr>
                                <w:ilvl w:val="0"/>
                                <w:numId w:val="17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25293E">
                              <w:rPr>
                                <w:rFonts w:cs="Calibri"/>
                                <w:bCs/>
                              </w:rPr>
                              <w:t>Ispitajte svoj zaključak na još nekoliko razlomaka.</w:t>
                            </w:r>
                          </w:p>
                          <w:p w14:paraId="2F8F45A9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6703B03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A94BB08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76D7ECAF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49FDA0D" w14:textId="77777777" w:rsidR="0025293E" w:rsidRPr="0025293E" w:rsidRDefault="0025293E" w:rsidP="0025293E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137D14E5" w14:textId="77777777" w:rsidR="0025293E" w:rsidRPr="0025293E" w:rsidRDefault="0025293E" w:rsidP="0025293E">
                            <w:pPr>
                              <w:spacing w:after="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2B3EDA" id="Tekstni okvir 15407" o:spid="_x0000_s1114" type="#_x0000_t202" style="position:absolute;margin-left:.3pt;margin-top:.3pt;width:469.45pt;height:689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" filled="f" strokeweight=".5pt">
                <v:textbox>
                  <w:txbxContent>
                    <w:p w14:paraId="0311FA80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6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 xml:space="preserve">Napišite razlomke u obliku decimalnih brojeva: </w:t>
                      </w:r>
                    </w:p>
                    <w:p w14:paraId="63C3ADAE" w14:textId="77777777" w:rsidR="0025293E" w:rsidRPr="0025293E" w:rsidRDefault="0025293E" w:rsidP="0025293E">
                      <w:pPr>
                        <w:spacing w:line="360" w:lineRule="auto"/>
                        <w:ind w:firstLine="708"/>
                        <w:rPr>
                          <w:rFonts w:cs="Calibri"/>
                          <w:bCs/>
                        </w:rPr>
                      </w:pPr>
                      <w:r w:rsidRPr="00B60286">
                        <w:rPr>
                          <w:position w:val="-22"/>
                        </w:rPr>
                        <w:object w:dxaOrig="380" w:dyaOrig="580" w14:anchorId="1B4013E8">
                          <v:shape id="_x0000_i1057" type="#_x0000_t75" style="width:19.35pt;height:28.65pt" o:ole="">
                            <v:imagedata r:id="rId32" o:title=""/>
                          </v:shape>
                          <o:OLEObject Type="Embed" ProgID="Equation.DSMT4" ShapeID="_x0000_i1057" DrawAspect="Content" ObjectID="_1693488490" r:id="rId4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380" w:dyaOrig="580" w14:anchorId="04486C79">
                          <v:shape id="_x0000_i1058" type="#_x0000_t75" style="width:19.35pt;height:28.65pt" o:ole="">
                            <v:imagedata r:id="rId34" o:title=""/>
                          </v:shape>
                          <o:OLEObject Type="Embed" ProgID="Equation.DSMT4" ShapeID="_x0000_i1058" DrawAspect="Content" ObjectID="_1693488491" r:id="rId41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480" w:dyaOrig="580" w14:anchorId="6976127B">
                          <v:shape id="_x0000_i1059" type="#_x0000_t75" style="width:24pt;height:28.65pt" o:ole="">
                            <v:imagedata r:id="rId36" o:title=""/>
                          </v:shape>
                          <o:OLEObject Type="Embed" ProgID="Equation.DSMT4" ShapeID="_x0000_i1059" DrawAspect="Content" ObjectID="_1693488492" r:id="rId42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499" w:dyaOrig="580" w14:anchorId="71AFDF2F">
                          <v:shape id="_x0000_i1060" type="#_x0000_t75" style="width:25.55pt;height:28.65pt" o:ole="">
                            <v:imagedata r:id="rId38" o:title=""/>
                          </v:shape>
                          <o:OLEObject Type="Embed" ProgID="Equation.DSMT4" ShapeID="_x0000_i1060" DrawAspect="Content" ObjectID="_1693488493" r:id="rId43"/>
                        </w:object>
                      </w:r>
                    </w:p>
                    <w:p w14:paraId="64EADA5B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6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 xml:space="preserve">Jeste li dobili konačne decimalne brojeve?  </w:t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  <w:t>__________</w:t>
                      </w:r>
                    </w:p>
                    <w:p w14:paraId="20C7C65A" w14:textId="77777777" w:rsidR="0025293E" w:rsidRPr="0025293E" w:rsidRDefault="0025293E" w:rsidP="0025293E">
                      <w:pPr>
                        <w:pStyle w:val="Odlomakpopisa"/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2B1136C0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6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>Za svaki nazivnik odredite njegov rastav na proste faktore.</w:t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</w:p>
                    <w:p w14:paraId="4E6E253D" w14:textId="77777777" w:rsidR="0025293E" w:rsidRPr="0025293E" w:rsidRDefault="0025293E" w:rsidP="0025293E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ab/>
                        <w:t xml:space="preserve">5 </w:t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  <w:t xml:space="preserve">8 </w:t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  <w:t xml:space="preserve">25 </w:t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</w:r>
                      <w:r w:rsidRPr="0025293E">
                        <w:rPr>
                          <w:rFonts w:cs="Calibri"/>
                          <w:bCs/>
                        </w:rPr>
                        <w:tab/>
                        <w:t xml:space="preserve">80 </w:t>
                      </w:r>
                    </w:p>
                    <w:p w14:paraId="7297658E" w14:textId="77777777" w:rsidR="0025293E" w:rsidRPr="0025293E" w:rsidRDefault="0025293E" w:rsidP="0025293E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351FF4F8" w14:textId="77777777" w:rsidR="0025293E" w:rsidRPr="0025293E" w:rsidRDefault="0025293E" w:rsidP="0025293E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260595A7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7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 xml:space="preserve">Koji se prosti faktori pojavljuju u rastavu svih navedenih razlomaka? </w:t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  <w:t>__________</w:t>
                      </w:r>
                    </w:p>
                    <w:p w14:paraId="3F4AED0D" w14:textId="77777777" w:rsidR="0025293E" w:rsidRPr="0025293E" w:rsidRDefault="0025293E" w:rsidP="0025293E">
                      <w:pPr>
                        <w:pStyle w:val="Odlomakpopisa"/>
                        <w:spacing w:after="16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3874ED35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7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 xml:space="preserve">Napišite još dva razlomaka koji u nazivniku imaju broj čiji rastav sadržava istaknute brojeve. </w:t>
                      </w:r>
                    </w:p>
                    <w:p w14:paraId="78BCC9CA" w14:textId="77777777" w:rsidR="0025293E" w:rsidRPr="0025293E" w:rsidRDefault="0025293E" w:rsidP="0025293E">
                      <w:pPr>
                        <w:pStyle w:val="Odlomakpopisa"/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>Razlomke  koje ste napisali zapišite u obliku decimalnog broja. Jeste li dobili konačne decimalne brojeve?</w:t>
                      </w:r>
                    </w:p>
                    <w:p w14:paraId="7D964BC8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09E62C2C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E3958D8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9122D89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2969BD28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88A7FF2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45B4DA4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7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>Razlomke zapišite u decimalnom obliku. Koji se prosti faktori nalaze u rastavu tih nazivnika? Jeste li sada</w:t>
                      </w:r>
                    </w:p>
                    <w:p w14:paraId="4DBE678A" w14:textId="77777777" w:rsidR="0025293E" w:rsidRPr="0025293E" w:rsidRDefault="0025293E" w:rsidP="0025293E">
                      <w:p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>dobili konačne decimalne brojeve? __________</w:t>
                      </w:r>
                    </w:p>
                    <w:p w14:paraId="1C97069B" w14:textId="77777777" w:rsidR="0025293E" w:rsidRPr="0025293E" w:rsidRDefault="0025293E" w:rsidP="0025293E">
                      <w:pPr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68E52A3E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7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 xml:space="preserve">Izvedite zaključak! Kakav mora biti nazivnik </w:t>
                      </w:r>
                      <w:proofErr w:type="spellStart"/>
                      <w:r w:rsidRPr="0025293E">
                        <w:rPr>
                          <w:rFonts w:cs="Calibri"/>
                          <w:bCs/>
                        </w:rPr>
                        <w:t>neskrativog</w:t>
                      </w:r>
                      <w:proofErr w:type="spellEnd"/>
                      <w:r w:rsidRPr="0025293E">
                        <w:rPr>
                          <w:rFonts w:cs="Calibri"/>
                          <w:bCs/>
                        </w:rPr>
                        <w:t xml:space="preserve"> razlomka da bi njegov decimalni zapis bio konačan decimalan broj?</w:t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</w:r>
                      <w:r w:rsidRPr="0025293E">
                        <w:rPr>
                          <w:rFonts w:cs="Calibri"/>
                          <w:bCs/>
                        </w:rPr>
                        <w:softHyphen/>
                        <w:t xml:space="preserve">    _______________________________________________________________________________</w:t>
                      </w:r>
                    </w:p>
                    <w:p w14:paraId="3A9286BB" w14:textId="77777777" w:rsidR="0025293E" w:rsidRPr="0025293E" w:rsidRDefault="0025293E" w:rsidP="0025293E">
                      <w:pPr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22479797" w14:textId="77777777" w:rsidR="0025293E" w:rsidRPr="0025293E" w:rsidRDefault="0025293E" w:rsidP="0025293E">
                      <w:pPr>
                        <w:pStyle w:val="Odlomakpopisa"/>
                        <w:numPr>
                          <w:ilvl w:val="0"/>
                          <w:numId w:val="17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25293E">
                        <w:rPr>
                          <w:rFonts w:cs="Calibri"/>
                          <w:bCs/>
                        </w:rPr>
                        <w:t>Ispitajte svoj zaključak na još nekoliko razlomaka.</w:t>
                      </w:r>
                    </w:p>
                    <w:p w14:paraId="2F8F45A9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26703B03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3A94BB08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76D7ECAF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49FDA0D" w14:textId="77777777" w:rsidR="0025293E" w:rsidRPr="0025293E" w:rsidRDefault="0025293E" w:rsidP="0025293E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137D14E5" w14:textId="77777777" w:rsidR="0025293E" w:rsidRPr="0025293E" w:rsidRDefault="0025293E" w:rsidP="0025293E">
                      <w:pPr>
                        <w:spacing w:after="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91E5B15" w14:textId="77777777" w:rsidR="0025293E" w:rsidRPr="0025293E" w:rsidRDefault="0025293E" w:rsidP="0025293E">
      <w:pPr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4B022B4" wp14:editId="443005D1">
                <wp:simplePos x="0" y="0"/>
                <wp:positionH relativeFrom="column">
                  <wp:posOffset>678815</wp:posOffset>
                </wp:positionH>
                <wp:positionV relativeFrom="paragraph">
                  <wp:posOffset>1667510</wp:posOffset>
                </wp:positionV>
                <wp:extent cx="4124325" cy="809625"/>
                <wp:effectExtent l="0" t="0" r="28575" b="28575"/>
                <wp:wrapNone/>
                <wp:docPr id="15414" name="Grupa 15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4325" cy="809625"/>
                          <a:chOff x="0" y="0"/>
                          <a:chExt cx="4124325" cy="809625"/>
                        </a:xfrm>
                      </wpg:grpSpPr>
                      <wps:wsp>
                        <wps:cNvPr id="15408" name="Ravni poveznik 15408"/>
                        <wps:cNvCnPr/>
                        <wps:spPr>
                          <a:xfrm>
                            <a:off x="0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1" name="Ravni poveznik 15411"/>
                        <wps:cNvCnPr/>
                        <wps:spPr>
                          <a:xfrm>
                            <a:off x="1333500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2" name="Ravni poveznik 15412"/>
                        <wps:cNvCnPr/>
                        <wps:spPr>
                          <a:xfrm>
                            <a:off x="2752725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3" name="Ravni poveznik 15413"/>
                        <wps:cNvCnPr/>
                        <wps:spPr>
                          <a:xfrm>
                            <a:off x="4124325" y="0"/>
                            <a:ext cx="0" cy="8096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FC1553" id="Grupa 15414" o:spid="_x0000_s1026" style="position:absolute;margin-left:53.45pt;margin-top:131.3pt;width:324.75pt;height:63.75pt;z-index:251665408" coordsize="41243,8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">
                <v:line id="Ravni poveznik 15408" o:spid="_x0000_s1027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" strokecolor="windowText" strokeweight=".5pt">
                  <v:stroke joinstyle="miter"/>
                </v:line>
                <v:line id="Ravni poveznik 15411" o:spid="_x0000_s1028" style="position:absolute;visibility:visible;mso-wrap-style:square" from="13335,0" to="1333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" strokecolor="windowText" strokeweight=".5pt">
                  <v:stroke joinstyle="miter"/>
                </v:line>
                <v:line id="Ravni poveznik 15412" o:spid="_x0000_s1029" style="position:absolute;visibility:visible;mso-wrap-style:square" from="27527,0" to="27527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" strokecolor="windowText" strokeweight=".5pt">
                  <v:stroke joinstyle="miter"/>
                </v:line>
                <v:line id="Ravni poveznik 15413" o:spid="_x0000_s1030" style="position:absolute;visibility:visible;mso-wrap-style:square" from="41243,0" to="41243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" strokecolor="windowText" strokeweight=".5pt">
                  <v:stroke joinstyle="miter"/>
                </v:line>
              </v:group>
            </w:pict>
          </mc:Fallback>
        </mc:AlternateContent>
      </w:r>
      <w:r w:rsidRPr="0025293E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6C98E1CF" w14:textId="77777777" w:rsidR="0025293E" w:rsidRPr="0025293E" w:rsidRDefault="0025293E" w:rsidP="0025293E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401BB058" w14:textId="77777777" w:rsidR="0025293E" w:rsidRPr="0025293E" w:rsidRDefault="0025293E" w:rsidP="0025293E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148FA69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  <w:b/>
        </w:rPr>
        <w:sectPr w:rsidR="0025293E" w:rsidRPr="0025293E" w:rsidSect="00145E33">
          <w:footerReference w:type="default" r:id="rId44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7BB4AD6" w14:textId="77777777" w:rsidR="0025293E" w:rsidRPr="0025293E" w:rsidRDefault="0025293E" w:rsidP="0025293E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Vrednovanje kao učenje</w:t>
      </w:r>
    </w:p>
    <w:p w14:paraId="1732D288" w14:textId="77777777" w:rsidR="0025293E" w:rsidRPr="0025293E" w:rsidRDefault="0025293E" w:rsidP="0025293E">
      <w:pPr>
        <w:spacing w:before="240" w:after="0" w:line="24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 xml:space="preserve">Primjer 1:  </w:t>
      </w:r>
      <w:r w:rsidRPr="0025293E">
        <w:rPr>
          <w:rFonts w:ascii="Calibri" w:eastAsia="Calibri" w:hAnsi="Calibri" w:cs="Calibri"/>
        </w:rPr>
        <w:t>Zadaci za vršnjačko vrednovanje (Prilog A)</w:t>
      </w:r>
    </w:p>
    <w:p w14:paraId="13C361BB" w14:textId="77777777" w:rsidR="0025293E" w:rsidRPr="0025293E" w:rsidRDefault="0025293E" w:rsidP="0025293E">
      <w:pPr>
        <w:spacing w:before="240" w:after="200" w:line="24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sz w:val="36"/>
          <w:szCs w:val="36"/>
        </w:rPr>
        <w:t>●</w:t>
      </w:r>
      <w:r w:rsidRPr="0025293E">
        <w:rPr>
          <w:rFonts w:ascii="Calibri" w:eastAsia="Calibri" w:hAnsi="Calibri" w:cs="Calibri"/>
          <w:sz w:val="40"/>
          <w:szCs w:val="40"/>
        </w:rPr>
        <w:t xml:space="preserve"> </w:t>
      </w:r>
      <w:r w:rsidRPr="0025293E">
        <w:rPr>
          <w:rFonts w:ascii="Calibri" w:eastAsia="Calibri" w:hAnsi="Calibri" w:cs="Calibri"/>
        </w:rPr>
        <w:t>Pitanja:</w:t>
      </w:r>
    </w:p>
    <w:p w14:paraId="498910DC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Kako označavamo skup cijelih brojeva?</w:t>
      </w:r>
    </w:p>
    <w:p w14:paraId="2A589E2A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Matematičkim simbolima zapišite: Broj    –7 ne pripada skupu </w:t>
      </w:r>
      <w:r w:rsidRPr="0025293E">
        <w:rPr>
          <w:rFonts w:ascii="Calibri" w:eastAsia="Calibri" w:hAnsi="Calibri" w:cs="Calibri"/>
          <w:bCs/>
        </w:rPr>
        <w:t>prirodnih brojeva</w:t>
      </w:r>
      <w:r w:rsidRPr="0025293E">
        <w:rPr>
          <w:rFonts w:ascii="Calibri" w:eastAsia="Calibri" w:hAnsi="Calibri" w:cs="Calibri"/>
        </w:rPr>
        <w:t>.</w:t>
      </w:r>
    </w:p>
    <w:p w14:paraId="24B88DB9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Napišite jedan racionalni broja koji je ujedno i cijeli broj.</w:t>
      </w:r>
    </w:p>
    <w:p w14:paraId="5721AB3A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ijedi li tvrdnja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N </w:t>
      </w:r>
      <w:r w:rsidRPr="0025293E">
        <w:rPr>
          <w:rFonts w:ascii="Calibri" w:eastAsia="Calibri" w:hAnsi="Calibri" w:cs="Myriad Pro"/>
          <w:color w:val="000000"/>
        </w:rPr>
        <w:t xml:space="preserve">∩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Q = N </w:t>
      </w:r>
      <w:r w:rsidRPr="0025293E">
        <w:rPr>
          <w:rFonts w:ascii="Calibri" w:eastAsia="Calibri" w:hAnsi="Calibri" w:cs="Myriad Pro"/>
          <w:color w:val="000000"/>
        </w:rPr>
        <w:t>?</w:t>
      </w:r>
    </w:p>
    <w:p w14:paraId="41B2B2AD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Kojem skupu pripada broj </w:t>
      </w:r>
      <w:r w:rsidRPr="0025293E">
        <w:rPr>
          <w:rFonts w:ascii="Calibri" w:eastAsia="Calibri" w:hAnsi="Calibri" w:cs="Calibri"/>
          <w:position w:val="-22"/>
        </w:rPr>
        <w:object w:dxaOrig="320" w:dyaOrig="580" w14:anchorId="1B1E531E">
          <v:shape id="_x0000_i1027" type="#_x0000_t75" style="width:16.25pt;height:28.65pt" o:ole="">
            <v:imagedata r:id="rId45" o:title=""/>
          </v:shape>
          <o:OLEObject Type="Embed" ProgID="Equation.DSMT4" ShapeID="_x0000_i1027" DrawAspect="Content" ObjectID="_1693488460" r:id="rId46"/>
        </w:object>
      </w:r>
      <w:r w:rsidRPr="0025293E">
        <w:rPr>
          <w:rFonts w:ascii="Calibri" w:eastAsia="Calibri" w:hAnsi="Calibri" w:cs="Calibri"/>
        </w:rPr>
        <w:t>?</w:t>
      </w:r>
    </w:p>
    <w:p w14:paraId="7F7D722F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5293E">
        <w:rPr>
          <w:rFonts w:ascii="Calibri" w:eastAsia="Calibri" w:hAnsi="Calibri" w:cs="Calibri"/>
          <w:sz w:val="40"/>
          <w:szCs w:val="40"/>
        </w:rPr>
        <w:t xml:space="preserve"> </w:t>
      </w:r>
      <w:r w:rsidRPr="0025293E">
        <w:rPr>
          <w:rFonts w:ascii="Calibri" w:eastAsia="Calibri" w:hAnsi="Calibri" w:cs="Calibri"/>
        </w:rPr>
        <w:t xml:space="preserve">Pitanja: </w:t>
      </w:r>
    </w:p>
    <w:p w14:paraId="0A925F07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Kako označavamo skup racionalnih brojeva?</w:t>
      </w:r>
    </w:p>
    <w:p w14:paraId="2C543D07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Matematičkim simbolima zapišite: Broj –7 pripada skupu </w:t>
      </w:r>
      <w:r w:rsidRPr="0025293E">
        <w:rPr>
          <w:rFonts w:ascii="Calibri" w:eastAsia="Calibri" w:hAnsi="Calibri" w:cs="Calibri"/>
          <w:bCs/>
        </w:rPr>
        <w:t>cijelih brojeva</w:t>
      </w:r>
      <w:r w:rsidRPr="0025293E">
        <w:rPr>
          <w:rFonts w:ascii="Calibri" w:eastAsia="Calibri" w:hAnsi="Calibri" w:cs="Calibri"/>
        </w:rPr>
        <w:t>.</w:t>
      </w:r>
    </w:p>
    <w:p w14:paraId="36B5F2D6" w14:textId="77777777" w:rsidR="0025293E" w:rsidRPr="0025293E" w:rsidRDefault="0025293E" w:rsidP="0025293E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Napišite jedan racionalni broja koji je ujedno i prirodni broj.</w:t>
      </w:r>
    </w:p>
    <w:p w14:paraId="7D31C58B" w14:textId="77777777" w:rsidR="0025293E" w:rsidRPr="0025293E" w:rsidRDefault="0025293E" w:rsidP="0025293E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Vrijedi li tvrdnja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N </w:t>
      </w:r>
      <w:r w:rsidRPr="0025293E">
        <w:rPr>
          <w:rFonts w:ascii="Calibri" w:eastAsia="Calibri" w:hAnsi="Calibri" w:cs="Myriad Pro"/>
          <w:color w:val="000000"/>
        </w:rPr>
        <w:t xml:space="preserve">∩ 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Z = Z </w:t>
      </w:r>
      <w:r w:rsidRPr="0025293E">
        <w:rPr>
          <w:rFonts w:ascii="Calibri" w:eastAsia="Calibri" w:hAnsi="Calibri" w:cs="Myriad Pro"/>
          <w:color w:val="000000"/>
        </w:rPr>
        <w:t xml:space="preserve">? </w:t>
      </w:r>
    </w:p>
    <w:p w14:paraId="79746279" w14:textId="77777777" w:rsidR="0025293E" w:rsidRPr="0025293E" w:rsidRDefault="0025293E" w:rsidP="0025293E">
      <w:pPr>
        <w:numPr>
          <w:ilvl w:val="0"/>
          <w:numId w:val="6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Kojem skupu pripada broj </w:t>
      </w:r>
      <w:r w:rsidRPr="0025293E">
        <w:rPr>
          <w:rFonts w:ascii="Calibri" w:eastAsia="Calibri" w:hAnsi="Calibri" w:cs="Calibri"/>
          <w:position w:val="-22"/>
        </w:rPr>
        <w:object w:dxaOrig="460" w:dyaOrig="580" w14:anchorId="7567673C">
          <v:shape id="_x0000_i1028" type="#_x0000_t75" style="width:22.45pt;height:28.65pt" o:ole="">
            <v:imagedata r:id="rId47" o:title=""/>
          </v:shape>
          <o:OLEObject Type="Embed" ProgID="Equation.DSMT4" ShapeID="_x0000_i1028" DrawAspect="Content" ObjectID="_1693488461" r:id="rId48"/>
        </w:object>
      </w:r>
      <w:r w:rsidRPr="0025293E">
        <w:rPr>
          <w:rFonts w:ascii="Calibri" w:eastAsia="Calibri" w:hAnsi="Calibri" w:cs="Calibri"/>
        </w:rPr>
        <w:t>?</w:t>
      </w:r>
    </w:p>
    <w:p w14:paraId="00F2BB44" w14:textId="77777777" w:rsidR="0025293E" w:rsidRPr="0025293E" w:rsidRDefault="0025293E" w:rsidP="0025293E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7B06C431" w14:textId="77777777" w:rsidR="0025293E" w:rsidRPr="0025293E" w:rsidRDefault="0025293E" w:rsidP="0025293E">
      <w:pPr>
        <w:spacing w:before="240" w:after="0" w:line="240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 xml:space="preserve">Primjer 2:  </w:t>
      </w:r>
      <w:r w:rsidRPr="0025293E">
        <w:rPr>
          <w:rFonts w:ascii="Calibri" w:eastAsia="Calibri" w:hAnsi="Calibri" w:cs="Calibri"/>
        </w:rPr>
        <w:t>Zadaci za vršnjačko vrednovanje (Prilog A)</w:t>
      </w:r>
    </w:p>
    <w:p w14:paraId="4DA17740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sz w:val="36"/>
          <w:szCs w:val="36"/>
        </w:rPr>
        <w:t>●</w:t>
      </w:r>
      <w:r w:rsidRPr="0025293E">
        <w:rPr>
          <w:rFonts w:ascii="Calibri" w:eastAsia="Calibri" w:hAnsi="Calibri" w:cs="Calibri"/>
          <w:sz w:val="40"/>
          <w:szCs w:val="40"/>
        </w:rPr>
        <w:t xml:space="preserve"> </w:t>
      </w:r>
      <w:r w:rsidRPr="0025293E">
        <w:rPr>
          <w:rFonts w:ascii="Calibri" w:eastAsia="Calibri" w:hAnsi="Calibri" w:cs="Calibri"/>
        </w:rPr>
        <w:t>Pitanja:</w:t>
      </w:r>
    </w:p>
    <w:p w14:paraId="4668A366" w14:textId="77777777" w:rsidR="0025293E" w:rsidRPr="0025293E" w:rsidRDefault="0025293E" w:rsidP="0025293E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Razlomak </w:t>
      </w:r>
      <w:r w:rsidRPr="0025293E">
        <w:rPr>
          <w:rFonts w:ascii="Calibri" w:eastAsia="Calibri" w:hAnsi="Calibri" w:cs="Calibri"/>
          <w:position w:val="-22"/>
        </w:rPr>
        <w:object w:dxaOrig="320" w:dyaOrig="580" w14:anchorId="1AF051A0">
          <v:shape id="_x0000_i1029" type="#_x0000_t75" style="width:16.25pt;height:28.65pt" o:ole="">
            <v:imagedata r:id="rId49" o:title=""/>
          </v:shape>
          <o:OLEObject Type="Embed" ProgID="Equation.DSMT4" ShapeID="_x0000_i1029" DrawAspect="Content" ObjectID="_1693488462" r:id="rId50"/>
        </w:object>
      </w:r>
      <w:r w:rsidRPr="0025293E">
        <w:rPr>
          <w:rFonts w:ascii="Calibri" w:eastAsia="Calibri" w:hAnsi="Calibri" w:cs="Calibri"/>
        </w:rPr>
        <w:t xml:space="preserve"> napišite u decimalnom obliku.</w:t>
      </w:r>
    </w:p>
    <w:p w14:paraId="37514F08" w14:textId="77777777" w:rsidR="0025293E" w:rsidRPr="0025293E" w:rsidRDefault="0025293E" w:rsidP="0025293E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Razlomak </w:t>
      </w:r>
      <w:r w:rsidRPr="0025293E">
        <w:rPr>
          <w:rFonts w:ascii="Calibri" w:eastAsia="Calibri" w:hAnsi="Calibri" w:cs="Calibri"/>
          <w:position w:val="-22"/>
        </w:rPr>
        <w:object w:dxaOrig="220" w:dyaOrig="580" w14:anchorId="10781F1A">
          <v:shape id="_x0000_i1030" type="#_x0000_t75" style="width:10.85pt;height:28.65pt" o:ole="">
            <v:imagedata r:id="rId51" o:title=""/>
          </v:shape>
          <o:OLEObject Type="Embed" ProgID="Equation.DSMT4" ShapeID="_x0000_i1030" DrawAspect="Content" ObjectID="_1693488463" r:id="rId52"/>
        </w:object>
      </w:r>
      <w:r w:rsidRPr="0025293E">
        <w:rPr>
          <w:rFonts w:ascii="Calibri" w:eastAsia="Calibri" w:hAnsi="Calibri" w:cs="Calibri"/>
        </w:rPr>
        <w:t xml:space="preserve"> napišite u decimalnom obliku.</w:t>
      </w:r>
    </w:p>
    <w:p w14:paraId="4551AA9E" w14:textId="77777777" w:rsidR="0025293E" w:rsidRPr="0025293E" w:rsidRDefault="0025293E" w:rsidP="0025293E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Prema rastavu nazivnika na proste faktore odredi vrstu decimalnog zapisa razlomka </w:t>
      </w:r>
      <w:r w:rsidRPr="0025293E">
        <w:rPr>
          <w:rFonts w:ascii="Calibri" w:eastAsia="Calibri" w:hAnsi="Calibri" w:cs="Calibri"/>
          <w:position w:val="-22"/>
        </w:rPr>
        <w:object w:dxaOrig="220" w:dyaOrig="580" w14:anchorId="6B4DCFDB">
          <v:shape id="_x0000_i1031" type="#_x0000_t75" style="width:10.85pt;height:28.65pt" o:ole="">
            <v:imagedata r:id="rId53" o:title=""/>
          </v:shape>
          <o:OLEObject Type="Embed" ProgID="Equation.DSMT4" ShapeID="_x0000_i1031" DrawAspect="Content" ObjectID="_1693488464" r:id="rId54"/>
        </w:object>
      </w:r>
      <w:r w:rsidRPr="0025293E">
        <w:rPr>
          <w:rFonts w:ascii="Calibri" w:eastAsia="Calibri" w:hAnsi="Calibri" w:cs="Calibri"/>
        </w:rPr>
        <w:t>.</w:t>
      </w:r>
    </w:p>
    <w:p w14:paraId="690B3887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25293E">
        <w:rPr>
          <w:rFonts w:ascii="Calibri" w:eastAsia="Calibri" w:hAnsi="Calibri" w:cs="Calibri"/>
          <w:sz w:val="40"/>
          <w:szCs w:val="40"/>
        </w:rPr>
        <w:t xml:space="preserve"> </w:t>
      </w:r>
      <w:r w:rsidRPr="0025293E">
        <w:rPr>
          <w:rFonts w:ascii="Calibri" w:eastAsia="Calibri" w:hAnsi="Calibri" w:cs="Calibri"/>
        </w:rPr>
        <w:t xml:space="preserve">Pitanja: </w:t>
      </w:r>
    </w:p>
    <w:p w14:paraId="6E8477AB" w14:textId="77777777" w:rsidR="0025293E" w:rsidRPr="0025293E" w:rsidRDefault="0025293E" w:rsidP="0025293E">
      <w:pPr>
        <w:numPr>
          <w:ilvl w:val="0"/>
          <w:numId w:val="1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Razlomak </w:t>
      </w:r>
      <w:r w:rsidRPr="0025293E">
        <w:rPr>
          <w:rFonts w:ascii="Calibri" w:eastAsia="Calibri" w:hAnsi="Calibri" w:cs="Times New Roman"/>
          <w:position w:val="-22"/>
        </w:rPr>
        <w:object w:dxaOrig="320" w:dyaOrig="580" w14:anchorId="232BF33B">
          <v:shape id="_x0000_i1032" type="#_x0000_t75" style="width:16.25pt;height:28.65pt" o:ole="">
            <v:imagedata r:id="rId55" o:title=""/>
          </v:shape>
          <o:OLEObject Type="Embed" ProgID="Equation.DSMT4" ShapeID="_x0000_i1032" DrawAspect="Content" ObjectID="_1693488465" r:id="rId56"/>
        </w:object>
      </w:r>
      <w:r w:rsidRPr="0025293E">
        <w:rPr>
          <w:rFonts w:ascii="Calibri" w:eastAsia="Calibri" w:hAnsi="Calibri" w:cs="Calibri"/>
        </w:rPr>
        <w:t xml:space="preserve"> napišite u decimalnom obliku.</w:t>
      </w:r>
    </w:p>
    <w:p w14:paraId="6AEFD926" w14:textId="77777777" w:rsidR="0025293E" w:rsidRPr="0025293E" w:rsidRDefault="0025293E" w:rsidP="0025293E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Razlomak </w:t>
      </w:r>
      <w:r w:rsidRPr="0025293E">
        <w:rPr>
          <w:rFonts w:ascii="Calibri" w:eastAsia="Calibri" w:hAnsi="Calibri" w:cs="Calibri"/>
          <w:position w:val="-22"/>
        </w:rPr>
        <w:object w:dxaOrig="220" w:dyaOrig="580" w14:anchorId="681EDCD9">
          <v:shape id="_x0000_i1033" type="#_x0000_t75" style="width:10.85pt;height:28.65pt" o:ole="">
            <v:imagedata r:id="rId57" o:title=""/>
          </v:shape>
          <o:OLEObject Type="Embed" ProgID="Equation.DSMT4" ShapeID="_x0000_i1033" DrawAspect="Content" ObjectID="_1693488466" r:id="rId58"/>
        </w:object>
      </w:r>
      <w:r w:rsidRPr="0025293E">
        <w:rPr>
          <w:rFonts w:ascii="Calibri" w:eastAsia="Calibri" w:hAnsi="Calibri" w:cs="Calibri"/>
        </w:rPr>
        <w:t xml:space="preserve"> napišite u decimalnom obliku.</w:t>
      </w:r>
    </w:p>
    <w:p w14:paraId="0E6A74BA" w14:textId="77777777" w:rsidR="0025293E" w:rsidRPr="0025293E" w:rsidRDefault="0025293E" w:rsidP="0025293E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Prema rastavu nazivnika na proste faktore odredi vrstu decimalnog zapisa razlomka </w:t>
      </w:r>
      <w:r w:rsidRPr="0025293E">
        <w:rPr>
          <w:rFonts w:ascii="Calibri" w:eastAsia="Calibri" w:hAnsi="Calibri" w:cs="Calibri"/>
          <w:position w:val="-22"/>
        </w:rPr>
        <w:object w:dxaOrig="220" w:dyaOrig="580" w14:anchorId="030B5670">
          <v:shape id="_x0000_i1034" type="#_x0000_t75" style="width:10.85pt;height:28.65pt" o:ole="">
            <v:imagedata r:id="rId59" o:title=""/>
          </v:shape>
          <o:OLEObject Type="Embed" ProgID="Equation.DSMT4" ShapeID="_x0000_i1034" DrawAspect="Content" ObjectID="_1693488467" r:id="rId60"/>
        </w:object>
      </w:r>
      <w:r w:rsidRPr="0025293E">
        <w:rPr>
          <w:rFonts w:ascii="Calibri" w:eastAsia="Calibri" w:hAnsi="Calibri" w:cs="Calibri"/>
        </w:rPr>
        <w:t>.</w:t>
      </w:r>
    </w:p>
    <w:p w14:paraId="250CC908" w14:textId="77777777" w:rsidR="0025293E" w:rsidRPr="0025293E" w:rsidRDefault="0025293E" w:rsidP="0025293E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688F9FD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7FEB670D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04DD5F94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3BA85C00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44DE3E6C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1D0D8795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2B172A82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32C68CBA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06118AB3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6A02A14F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01F33AF4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6B2961A7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2D943AA8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2A9B1AAC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1B5AF195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0AF2A458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</w:p>
    <w:p w14:paraId="199774D3" w14:textId="77777777" w:rsidR="0025293E" w:rsidRPr="0025293E" w:rsidRDefault="0025293E" w:rsidP="0025293E">
      <w:pPr>
        <w:spacing w:after="200" w:line="240" w:lineRule="auto"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  <w:b/>
        </w:rPr>
        <w:t>Vrednovanje za učenje</w:t>
      </w:r>
    </w:p>
    <w:p w14:paraId="6269869C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 xml:space="preserve">Primjer 1:  </w:t>
      </w:r>
      <w:r w:rsidRPr="0025293E">
        <w:rPr>
          <w:rFonts w:ascii="Calibri" w:eastAsia="Calibri" w:hAnsi="Calibri" w:cs="Calibri"/>
        </w:rPr>
        <w:t>Kviz (Prilog D)</w:t>
      </w:r>
    </w:p>
    <w:p w14:paraId="055E0536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Tvrdnje:</w:t>
      </w:r>
    </w:p>
    <w:p w14:paraId="02FAA9BC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Myriad Pro"/>
          <w:b/>
          <w:bCs/>
          <w:color w:val="000000"/>
        </w:rPr>
        <w:lastRenderedPageBreak/>
        <w:t xml:space="preserve">N </w:t>
      </w:r>
      <w:r w:rsidRPr="0025293E">
        <w:rPr>
          <w:rFonts w:ascii="Calibri" w:eastAsia="Calibri" w:hAnsi="Calibri" w:cs="Myriad Pro"/>
          <w:color w:val="000000"/>
        </w:rPr>
        <w:t xml:space="preserve">U </w:t>
      </w:r>
      <w:r w:rsidRPr="0025293E">
        <w:rPr>
          <w:rFonts w:ascii="Calibri" w:eastAsia="Calibri" w:hAnsi="Calibri" w:cs="Myriad Pro"/>
          <w:b/>
          <w:bCs/>
          <w:color w:val="000000"/>
        </w:rPr>
        <w:t>N</w:t>
      </w:r>
      <w:r w:rsidRPr="0025293E">
        <w:rPr>
          <w:rFonts w:ascii="Calibri" w:eastAsia="Calibri" w:hAnsi="Calibri" w:cs="Myriad Pro"/>
          <w:b/>
          <w:bCs/>
          <w:color w:val="000000"/>
          <w:vertAlign w:val="subscript"/>
        </w:rPr>
        <w:t>0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 = N</w:t>
      </w:r>
      <w:r w:rsidRPr="0025293E">
        <w:rPr>
          <w:rFonts w:ascii="Calibri" w:eastAsia="Calibri" w:hAnsi="Calibri" w:cs="Myriad Pro"/>
          <w:b/>
          <w:bCs/>
          <w:color w:val="000000"/>
          <w:vertAlign w:val="subscript"/>
        </w:rPr>
        <w:t>0</w:t>
      </w:r>
      <w:r w:rsidRPr="0025293E">
        <w:rPr>
          <w:rFonts w:ascii="Calibri" w:eastAsia="Calibri" w:hAnsi="Calibri" w:cs="Myriad Pro"/>
          <w:b/>
          <w:bCs/>
          <w:color w:val="000000"/>
        </w:rPr>
        <w:t xml:space="preserve"> </w:t>
      </w:r>
    </w:p>
    <w:p w14:paraId="654E3EDA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position w:val="-6"/>
        </w:rPr>
        <w:object w:dxaOrig="620" w:dyaOrig="260" w14:anchorId="64FFC5DA">
          <v:shape id="_x0000_i1035" type="#_x0000_t75" style="width:30.95pt;height:12.4pt" o:ole="">
            <v:imagedata r:id="rId61" o:title=""/>
          </v:shape>
          <o:OLEObject Type="Embed" ProgID="Equation.DSMT4" ShapeID="_x0000_i1035" DrawAspect="Content" ObjectID="_1693488468" r:id="rId62"/>
        </w:object>
      </w:r>
      <w:r w:rsidRPr="0025293E">
        <w:rPr>
          <w:rFonts w:ascii="Calibri" w:eastAsia="Calibri" w:hAnsi="Calibri" w:cs="Calibri"/>
          <w:b/>
          <w:bCs/>
        </w:rPr>
        <w:t>Z</w:t>
      </w:r>
    </w:p>
    <w:p w14:paraId="05CE1BD3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mbria Math" w:eastAsia="Calibri" w:hAnsi="Cambria Math" w:cs="Cambria Math"/>
          <w:b/>
          <w:bCs/>
        </w:rPr>
        <w:t>⊂</w:t>
      </w:r>
      <w:r w:rsidRPr="0025293E">
        <w:rPr>
          <w:rFonts w:ascii="Calibri" w:eastAsia="Calibri" w:hAnsi="Calibri" w:cs="Calibri"/>
          <w:b/>
          <w:bCs/>
        </w:rPr>
        <w:t xml:space="preserve"> Z</w:t>
      </w:r>
    </w:p>
    <w:p w14:paraId="4F0E23FA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</w:p>
    <w:p w14:paraId="6C86FBBE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Zadatci:</w:t>
      </w:r>
    </w:p>
    <w:p w14:paraId="1174A4A2" w14:textId="77777777" w:rsidR="0025293E" w:rsidRPr="0025293E" w:rsidRDefault="0025293E" w:rsidP="0025293E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Napišite jedan cijeli broja koji je ujedno i prirodni broj.</w:t>
      </w:r>
    </w:p>
    <w:p w14:paraId="42DC9106" w14:textId="77777777" w:rsidR="0025293E" w:rsidRPr="0025293E" w:rsidRDefault="0025293E" w:rsidP="0025293E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25293E">
        <w:rPr>
          <w:rFonts w:ascii="Calibri" w:eastAsia="Calibri" w:hAnsi="Calibri" w:cs="Calibri"/>
        </w:rPr>
        <w:t xml:space="preserve">Kojem skupu pripada broj </w:t>
      </w:r>
      <w:r w:rsidRPr="0025293E">
        <w:rPr>
          <w:rFonts w:ascii="Calibri" w:eastAsia="Calibri" w:hAnsi="Calibri" w:cs="Calibri"/>
          <w:position w:val="-22"/>
        </w:rPr>
        <w:object w:dxaOrig="460" w:dyaOrig="580" w14:anchorId="43561AC2">
          <v:shape id="_x0000_i1036" type="#_x0000_t75" style="width:22.45pt;height:28.65pt" o:ole="">
            <v:imagedata r:id="rId63" o:title=""/>
          </v:shape>
          <o:OLEObject Type="Embed" ProgID="Equation.DSMT4" ShapeID="_x0000_i1036" DrawAspect="Content" ObjectID="_1693488469" r:id="rId64"/>
        </w:object>
      </w:r>
      <w:r w:rsidRPr="0025293E">
        <w:rPr>
          <w:rFonts w:ascii="Calibri" w:eastAsia="Calibri" w:hAnsi="Calibri" w:cs="Calibri"/>
        </w:rPr>
        <w:t xml:space="preserve">? </w:t>
      </w:r>
    </w:p>
    <w:p w14:paraId="22B47989" w14:textId="77777777" w:rsidR="0025293E" w:rsidRPr="0025293E" w:rsidRDefault="0025293E" w:rsidP="0025293E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00A734E5" w14:textId="77777777" w:rsidR="0025293E" w:rsidRPr="0025293E" w:rsidRDefault="0025293E" w:rsidP="0025293E">
      <w:pPr>
        <w:spacing w:after="20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  <w:b/>
        </w:rPr>
        <w:t xml:space="preserve">Primjer 2:  </w:t>
      </w:r>
      <w:r w:rsidRPr="0025293E">
        <w:rPr>
          <w:rFonts w:ascii="Calibri" w:eastAsia="Calibri" w:hAnsi="Calibri" w:cs="Calibri"/>
        </w:rPr>
        <w:t>Kviz (Prilog D)</w:t>
      </w:r>
    </w:p>
    <w:p w14:paraId="29A4EA8B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Tvrdnje:</w:t>
      </w:r>
    </w:p>
    <w:p w14:paraId="36C69690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Decimalni zapis razlomka </w:t>
      </w:r>
      <w:r w:rsidRPr="0025293E">
        <w:rPr>
          <w:rFonts w:ascii="Calibri" w:eastAsia="Calibri" w:hAnsi="Calibri" w:cs="Calibri"/>
          <w:position w:val="-22"/>
        </w:rPr>
        <w:object w:dxaOrig="320" w:dyaOrig="580" w14:anchorId="594D57CC">
          <v:shape id="_x0000_i1037" type="#_x0000_t75" style="width:16.25pt;height:28.65pt" o:ole="">
            <v:imagedata r:id="rId65" o:title=""/>
          </v:shape>
          <o:OLEObject Type="Embed" ProgID="Equation.DSMT4" ShapeID="_x0000_i1037" DrawAspect="Content" ObjectID="_1693488470" r:id="rId66"/>
        </w:object>
      </w:r>
      <w:r w:rsidRPr="0025293E">
        <w:rPr>
          <w:rFonts w:ascii="Calibri" w:eastAsia="Calibri" w:hAnsi="Calibri" w:cs="Calibri"/>
        </w:rPr>
        <w:t xml:space="preserve"> je konačan.</w:t>
      </w:r>
    </w:p>
    <w:p w14:paraId="7B8ADCE6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Decimalni zapis razlomka </w:t>
      </w:r>
      <w:r w:rsidRPr="0025293E">
        <w:rPr>
          <w:rFonts w:ascii="Calibri" w:eastAsia="Calibri" w:hAnsi="Calibri" w:cs="Calibri"/>
          <w:position w:val="-22"/>
        </w:rPr>
        <w:object w:dxaOrig="320" w:dyaOrig="580" w14:anchorId="072E065A">
          <v:shape id="_x0000_i1038" type="#_x0000_t75" style="width:16.25pt;height:28.65pt" o:ole="">
            <v:imagedata r:id="rId67" o:title=""/>
          </v:shape>
          <o:OLEObject Type="Embed" ProgID="Equation.DSMT4" ShapeID="_x0000_i1038" DrawAspect="Content" ObjectID="_1693488471" r:id="rId68"/>
        </w:object>
      </w:r>
      <w:r w:rsidRPr="0025293E">
        <w:rPr>
          <w:rFonts w:ascii="Calibri" w:eastAsia="Calibri" w:hAnsi="Calibri" w:cs="Calibri"/>
        </w:rPr>
        <w:t xml:space="preserve"> je mješovito periodični.</w:t>
      </w:r>
    </w:p>
    <w:p w14:paraId="1949701F" w14:textId="77777777" w:rsidR="0025293E" w:rsidRPr="0025293E" w:rsidRDefault="0025293E" w:rsidP="0025293E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Decimalni zapis razlomka </w:t>
      </w:r>
      <w:r w:rsidRPr="0025293E">
        <w:rPr>
          <w:rFonts w:ascii="Calibri" w:eastAsia="Calibri" w:hAnsi="Calibri" w:cs="Calibri"/>
          <w:position w:val="-22"/>
        </w:rPr>
        <w:object w:dxaOrig="220" w:dyaOrig="580" w14:anchorId="0BB66AFD">
          <v:shape id="_x0000_i1039" type="#_x0000_t75" style="width:10.85pt;height:28.65pt" o:ole="">
            <v:imagedata r:id="rId69" o:title=""/>
          </v:shape>
          <o:OLEObject Type="Embed" ProgID="Equation.DSMT4" ShapeID="_x0000_i1039" DrawAspect="Content" ObjectID="_1693488472" r:id="rId70"/>
        </w:object>
      </w:r>
      <w:r w:rsidRPr="0025293E">
        <w:rPr>
          <w:rFonts w:ascii="Calibri" w:eastAsia="Calibri" w:hAnsi="Calibri" w:cs="Calibri"/>
        </w:rPr>
        <w:t xml:space="preserve"> je čisto periodični.</w:t>
      </w:r>
    </w:p>
    <w:p w14:paraId="315F25D0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</w:p>
    <w:p w14:paraId="2A3A5A28" w14:textId="77777777" w:rsidR="0025293E" w:rsidRPr="0025293E" w:rsidRDefault="0025293E" w:rsidP="0025293E">
      <w:pPr>
        <w:spacing w:after="0" w:line="276" w:lineRule="auto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Zadatci:</w:t>
      </w:r>
    </w:p>
    <w:p w14:paraId="1BA16FD9" w14:textId="77777777" w:rsidR="0025293E" w:rsidRPr="0025293E" w:rsidRDefault="0025293E" w:rsidP="0025293E">
      <w:pPr>
        <w:numPr>
          <w:ilvl w:val="0"/>
          <w:numId w:val="1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Decimalni broj –3.7 napišite u obliku razlomka.</w:t>
      </w:r>
    </w:p>
    <w:p w14:paraId="1B4C9DF8" w14:textId="77777777" w:rsidR="0025293E" w:rsidRPr="0025293E" w:rsidRDefault="0025293E" w:rsidP="0025293E">
      <w:pPr>
        <w:numPr>
          <w:ilvl w:val="0"/>
          <w:numId w:val="12"/>
        </w:numPr>
        <w:spacing w:before="240" w:after="0" w:line="276" w:lineRule="auto"/>
        <w:contextualSpacing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Decimalni broj </w:t>
      </w:r>
      <m:oMath>
        <m:r>
          <w:rPr>
            <w:rFonts w:ascii="Cambria Math" w:eastAsia="Calibri" w:hAnsi="Cambria Math" w:cs="Calibri"/>
          </w:rPr>
          <m:t>1.</m:t>
        </m:r>
        <m:acc>
          <m:accPr>
            <m:chr m:val="̇"/>
            <m:ctrlPr>
              <w:rPr>
                <w:rFonts w:ascii="Cambria Math" w:eastAsia="Calibri" w:hAnsi="Cambria Math" w:cs="Calibri"/>
                <w:i/>
              </w:rPr>
            </m:ctrlPr>
          </m:accPr>
          <m:e>
            <m:r>
              <w:rPr>
                <w:rFonts w:ascii="Cambria Math" w:eastAsia="Calibri" w:hAnsi="Cambria Math" w:cs="Calibri"/>
              </w:rPr>
              <m:t>4</m:t>
            </m:r>
          </m:e>
        </m:acc>
      </m:oMath>
      <w:r w:rsidRPr="0025293E">
        <w:rPr>
          <w:rFonts w:ascii="Calibri" w:eastAsia="Calibri" w:hAnsi="Calibri" w:cs="Calibri"/>
        </w:rPr>
        <w:t xml:space="preserve"> napišite u obliku razlomka</w:t>
      </w:r>
    </w:p>
    <w:p w14:paraId="6554E72B" w14:textId="77777777" w:rsidR="0025293E" w:rsidRPr="0025293E" w:rsidRDefault="0025293E" w:rsidP="0025293E">
      <w:pPr>
        <w:spacing w:after="200" w:line="276" w:lineRule="auto"/>
        <w:contextualSpacing/>
        <w:rPr>
          <w:rFonts w:ascii="Calibri" w:eastAsia="Calibri" w:hAnsi="Calibri" w:cs="Calibri"/>
        </w:rPr>
        <w:sectPr w:rsidR="0025293E" w:rsidRPr="0025293E" w:rsidSect="00145E33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05353FAE" w14:textId="77777777" w:rsidR="0025293E" w:rsidRPr="0025293E" w:rsidRDefault="0025293E" w:rsidP="0025293E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25293E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66D8AEA1" w14:textId="77777777" w:rsidR="0025293E" w:rsidRPr="0025293E" w:rsidRDefault="0025293E" w:rsidP="0025293E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>1.</w:t>
      </w:r>
      <w:r w:rsidRPr="0025293E">
        <w:rPr>
          <w:rFonts w:ascii="Calibri" w:eastAsia="Calibri" w:hAnsi="Calibri" w:cs="Calibri"/>
        </w:rPr>
        <w:tab/>
        <w:t>Dopunite tablicu.</w:t>
      </w:r>
    </w:p>
    <w:p w14:paraId="21B04E13" w14:textId="77777777" w:rsidR="0025293E" w:rsidRPr="0025293E" w:rsidRDefault="0025293E" w:rsidP="0025293E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681"/>
        <w:gridCol w:w="1239"/>
        <w:gridCol w:w="1230"/>
        <w:gridCol w:w="1231"/>
        <w:gridCol w:w="1211"/>
        <w:gridCol w:w="1258"/>
        <w:gridCol w:w="1212"/>
      </w:tblGrid>
      <w:tr w:rsidR="0025293E" w:rsidRPr="0025293E" w14:paraId="07E466FF" w14:textId="77777777" w:rsidTr="0025293E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03B004D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bookmarkStart w:id="1" w:name="_Hlk75028386"/>
            <w:r w:rsidRPr="0025293E">
              <w:rPr>
                <w:rFonts w:ascii="Calibri" w:eastAsia="Calibri" w:hAnsi="Calibri" w:cs="Calibri"/>
                <w:b/>
                <w:bCs/>
              </w:rPr>
              <w:t>broj</w:t>
            </w:r>
          </w:p>
        </w:tc>
        <w:tc>
          <w:tcPr>
            <w:tcW w:w="1392" w:type="dxa"/>
            <w:vAlign w:val="center"/>
          </w:tcPr>
          <w:p w14:paraId="12B6B96C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8.2</w:t>
            </w:r>
          </w:p>
        </w:tc>
        <w:tc>
          <w:tcPr>
            <w:tcW w:w="1393" w:type="dxa"/>
            <w:vAlign w:val="center"/>
          </w:tcPr>
          <w:p w14:paraId="06F42DBE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220" w:dyaOrig="580" w14:anchorId="7033198A">
                <v:shape id="_x0000_i1040" type="#_x0000_t75" style="width:10.85pt;height:28.65pt" o:ole="">
                  <v:imagedata r:id="rId71" o:title=""/>
                </v:shape>
                <o:OLEObject Type="Embed" ProgID="Equation.DSMT4" ShapeID="_x0000_i1040" DrawAspect="Content" ObjectID="_1693488473" r:id="rId72"/>
              </w:object>
            </w:r>
          </w:p>
        </w:tc>
        <w:tc>
          <w:tcPr>
            <w:tcW w:w="1393" w:type="dxa"/>
            <w:vAlign w:val="center"/>
          </w:tcPr>
          <w:p w14:paraId="608B8CC4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11</w:t>
            </w:r>
          </w:p>
        </w:tc>
        <w:tc>
          <w:tcPr>
            <w:tcW w:w="1392" w:type="dxa"/>
            <w:vAlign w:val="center"/>
          </w:tcPr>
          <w:p w14:paraId="64A424A0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9</w:t>
            </w:r>
          </w:p>
        </w:tc>
        <w:tc>
          <w:tcPr>
            <w:tcW w:w="1393" w:type="dxa"/>
            <w:vAlign w:val="center"/>
          </w:tcPr>
          <w:p w14:paraId="081DFDC6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380" w:dyaOrig="580" w14:anchorId="7367B4B9">
                <v:shape id="_x0000_i1041" type="#_x0000_t75" style="width:19.35pt;height:28.65pt" o:ole="">
                  <v:imagedata r:id="rId73" o:title=""/>
                </v:shape>
                <o:OLEObject Type="Embed" ProgID="Equation.DSMT4" ShapeID="_x0000_i1041" DrawAspect="Content" ObjectID="_1693488474" r:id="rId74"/>
              </w:object>
            </w:r>
          </w:p>
        </w:tc>
        <w:tc>
          <w:tcPr>
            <w:tcW w:w="1393" w:type="dxa"/>
            <w:vAlign w:val="center"/>
          </w:tcPr>
          <w:p w14:paraId="019D3AC6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0</w:t>
            </w:r>
          </w:p>
        </w:tc>
      </w:tr>
      <w:tr w:rsidR="0025293E" w:rsidRPr="0025293E" w14:paraId="17DB2731" w14:textId="77777777" w:rsidTr="0025293E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604FE66E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skup kojem pripada broj</w:t>
            </w:r>
          </w:p>
        </w:tc>
        <w:tc>
          <w:tcPr>
            <w:tcW w:w="1392" w:type="dxa"/>
            <w:vAlign w:val="center"/>
          </w:tcPr>
          <w:p w14:paraId="7447EC3A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063E6290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2257DA9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</w:p>
        </w:tc>
        <w:tc>
          <w:tcPr>
            <w:tcW w:w="1392" w:type="dxa"/>
            <w:vAlign w:val="center"/>
          </w:tcPr>
          <w:p w14:paraId="1F69E07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3BD540F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  <w:tc>
          <w:tcPr>
            <w:tcW w:w="1393" w:type="dxa"/>
            <w:vAlign w:val="center"/>
          </w:tcPr>
          <w:p w14:paraId="7F2A6114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</w:p>
        </w:tc>
      </w:tr>
      <w:bookmarkEnd w:id="1"/>
    </w:tbl>
    <w:p w14:paraId="4D7B3E12" w14:textId="77777777" w:rsidR="0025293E" w:rsidRPr="0025293E" w:rsidRDefault="0025293E" w:rsidP="0025293E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C090605" w14:textId="77777777" w:rsidR="0025293E" w:rsidRPr="0025293E" w:rsidRDefault="0025293E" w:rsidP="0025293E">
      <w:pPr>
        <w:rPr>
          <w:rFonts w:ascii="Calibri" w:eastAsia="Calibri" w:hAnsi="Calibri" w:cs="Calibri"/>
        </w:rPr>
      </w:pPr>
    </w:p>
    <w:p w14:paraId="51389A40" w14:textId="77777777" w:rsidR="0025293E" w:rsidRPr="0025293E" w:rsidRDefault="0025293E" w:rsidP="0025293E">
      <w:pPr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 xml:space="preserve">2. </w:t>
      </w:r>
      <w:bookmarkStart w:id="2" w:name="_Hlk75544090"/>
      <w:r w:rsidRPr="0025293E">
        <w:rPr>
          <w:rFonts w:ascii="Calibri" w:eastAsia="Calibri" w:hAnsi="Calibri" w:cs="Calibri"/>
        </w:rPr>
        <w:t>Izračunajte pa odgovorite kojem skupu pripada rješenje.</w:t>
      </w:r>
      <w:bookmarkEnd w:id="2"/>
    </w:p>
    <w:p w14:paraId="03825814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ab/>
        <w:t>a)  –12 : 6 + 5 + 6 : (1 – 3) =</w:t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  <w:t xml:space="preserve">b)  </w:t>
      </w:r>
      <w:bookmarkStart w:id="3" w:name="_Hlk75544133"/>
      <w:r w:rsidRPr="0025293E">
        <w:rPr>
          <w:rFonts w:ascii="Calibri" w:eastAsia="Calibri" w:hAnsi="Calibri" w:cs="Calibri"/>
          <w:position w:val="-26"/>
        </w:rPr>
        <w:object w:dxaOrig="1240" w:dyaOrig="639" w14:anchorId="6C8D0521">
          <v:shape id="_x0000_i1042" type="#_x0000_t75" style="width:61.15pt;height:34.05pt" o:ole="">
            <v:imagedata r:id="rId75" o:title=""/>
          </v:shape>
          <o:OLEObject Type="Embed" ProgID="Equation.DSMT4" ShapeID="_x0000_i1042" DrawAspect="Content" ObjectID="_1693488475" r:id="rId76"/>
        </w:object>
      </w:r>
      <w:bookmarkEnd w:id="3"/>
      <w:r w:rsidRPr="0025293E">
        <w:rPr>
          <w:rFonts w:ascii="Calibri" w:eastAsia="Calibri" w:hAnsi="Calibri" w:cs="Calibri"/>
        </w:rPr>
        <w:t>=</w:t>
      </w:r>
    </w:p>
    <w:p w14:paraId="3A79AE0A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</w:p>
    <w:p w14:paraId="69168701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</w:p>
    <w:p w14:paraId="2046153F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</w:p>
    <w:p w14:paraId="3BA9CA3C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</w:p>
    <w:p w14:paraId="7BC02A0C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</w:p>
    <w:p w14:paraId="161A0ECA" w14:textId="77777777" w:rsidR="0025293E" w:rsidRPr="0025293E" w:rsidRDefault="0025293E" w:rsidP="0025293E">
      <w:pPr>
        <w:tabs>
          <w:tab w:val="left" w:pos="284"/>
        </w:tabs>
        <w:rPr>
          <w:rFonts w:ascii="Calibri" w:eastAsia="Calibri" w:hAnsi="Calibri" w:cs="Calibri"/>
        </w:rPr>
      </w:pPr>
      <w:r w:rsidRPr="0025293E">
        <w:rPr>
          <w:rFonts w:ascii="Calibri" w:eastAsia="Calibri" w:hAnsi="Calibri" w:cs="Calibri"/>
        </w:rPr>
        <w:tab/>
        <w:t xml:space="preserve">c)  </w:t>
      </w:r>
      <w:r w:rsidRPr="0025293E">
        <w:rPr>
          <w:rFonts w:ascii="Calibri" w:eastAsia="Calibri" w:hAnsi="Calibri" w:cs="Calibri"/>
          <w:position w:val="-22"/>
        </w:rPr>
        <w:object w:dxaOrig="1740" w:dyaOrig="580" w14:anchorId="790AC0CA">
          <v:shape id="_x0000_i1043" type="#_x0000_t75" style="width:87.5pt;height:28.65pt" o:ole="">
            <v:imagedata r:id="rId77" o:title=""/>
          </v:shape>
          <o:OLEObject Type="Embed" ProgID="Equation.DSMT4" ShapeID="_x0000_i1043" DrawAspect="Content" ObjectID="_1693488476" r:id="rId78"/>
        </w:object>
      </w:r>
      <w:r w:rsidRPr="0025293E">
        <w:rPr>
          <w:rFonts w:ascii="Calibri" w:eastAsia="Calibri" w:hAnsi="Calibri" w:cs="Calibri"/>
        </w:rPr>
        <w:t>=</w:t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  <w:r w:rsidRPr="0025293E">
        <w:rPr>
          <w:rFonts w:ascii="Calibri" w:eastAsia="Calibri" w:hAnsi="Calibri" w:cs="Calibri"/>
        </w:rPr>
        <w:tab/>
      </w:r>
    </w:p>
    <w:p w14:paraId="00B61BC0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65534959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4731C8CE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5BF1543C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543973FD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3B2383DB" w14:textId="77777777" w:rsidR="0025293E" w:rsidRPr="0025293E" w:rsidRDefault="0025293E" w:rsidP="0025293E">
      <w:pPr>
        <w:rPr>
          <w:rFonts w:ascii="Calibri" w:eastAsia="Calibri" w:hAnsi="Calibri" w:cs="Times New Roman"/>
          <w:bCs/>
          <w:color w:val="000000"/>
        </w:rPr>
      </w:pPr>
    </w:p>
    <w:p w14:paraId="5C864552" w14:textId="77777777" w:rsidR="0025293E" w:rsidRPr="0025293E" w:rsidRDefault="0025293E" w:rsidP="0025293E">
      <w:pPr>
        <w:rPr>
          <w:rFonts w:ascii="Calibri" w:eastAsia="Calibri" w:hAnsi="Calibri" w:cs="Times New Roman"/>
          <w:bCs/>
          <w:color w:val="000000"/>
        </w:rPr>
      </w:pPr>
      <w:r w:rsidRPr="0025293E">
        <w:rPr>
          <w:rFonts w:ascii="Calibri" w:eastAsia="Calibri" w:hAnsi="Calibri" w:cs="Times New Roman"/>
          <w:bCs/>
          <w:color w:val="000000"/>
        </w:rPr>
        <w:t xml:space="preserve">3.  Ima li jednadžba </w:t>
      </w:r>
      <w:r w:rsidRPr="0025293E">
        <w:rPr>
          <w:rFonts w:ascii="Calibri" w:eastAsia="Calibri" w:hAnsi="Calibri" w:cs="Calibri"/>
          <w:position w:val="-22"/>
        </w:rPr>
        <w:object w:dxaOrig="1980" w:dyaOrig="580" w14:anchorId="2C9304B0">
          <v:shape id="_x0000_i1044" type="#_x0000_t75" style="width:102.95pt;height:30.95pt" o:ole="">
            <v:imagedata r:id="rId79" o:title=""/>
          </v:shape>
          <o:OLEObject Type="Embed" ProgID="Equation.DSMT4" ShapeID="_x0000_i1044" DrawAspect="Content" ObjectID="_1693488477" r:id="rId80"/>
        </w:object>
      </w:r>
      <w:r w:rsidRPr="0025293E">
        <w:rPr>
          <w:rFonts w:ascii="Calibri" w:eastAsia="Calibri" w:hAnsi="Calibri" w:cs="Times New Roman"/>
          <w:bCs/>
          <w:color w:val="000000"/>
        </w:rPr>
        <w:t xml:space="preserve"> rješenje u skupu </w:t>
      </w:r>
      <w:r w:rsidRPr="0025293E">
        <w:rPr>
          <w:rFonts w:ascii="Calibri" w:eastAsia="Calibri" w:hAnsi="Calibri" w:cs="Times New Roman"/>
          <w:b/>
          <w:color w:val="000000"/>
        </w:rPr>
        <w:t>Z</w:t>
      </w:r>
      <w:r w:rsidRPr="0025293E">
        <w:rPr>
          <w:rFonts w:ascii="Calibri" w:eastAsia="Calibri" w:hAnsi="Calibri" w:cs="Times New Roman"/>
          <w:bCs/>
          <w:color w:val="000000"/>
        </w:rPr>
        <w:t xml:space="preserve"> ?</w:t>
      </w:r>
    </w:p>
    <w:p w14:paraId="261E2FAF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6F181EB1" w14:textId="77777777" w:rsidR="0025293E" w:rsidRPr="0025293E" w:rsidRDefault="0025293E" w:rsidP="0025293E">
      <w:pPr>
        <w:rPr>
          <w:rFonts w:ascii="Calibri" w:eastAsia="Calibri" w:hAnsi="Calibri" w:cs="Times New Roman"/>
          <w:b/>
          <w:color w:val="000000"/>
        </w:rPr>
      </w:pPr>
    </w:p>
    <w:p w14:paraId="0B5E6F81" w14:textId="77777777" w:rsidR="0025293E" w:rsidRPr="0025293E" w:rsidRDefault="0025293E" w:rsidP="0025293E">
      <w:pPr>
        <w:numPr>
          <w:ilvl w:val="0"/>
          <w:numId w:val="13"/>
        </w:numPr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25293E">
        <w:rPr>
          <w:rFonts w:ascii="Calibri" w:eastAsia="Calibri" w:hAnsi="Calibri" w:cs="Times New Roman"/>
          <w:bCs/>
          <w:color w:val="000000"/>
        </w:rPr>
        <w:br w:type="page"/>
      </w:r>
    </w:p>
    <w:p w14:paraId="40E85D70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5293E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D5566A8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25293E">
        <w:rPr>
          <w:rFonts w:ascii="Calibri" w:eastAsia="Calibri" w:hAnsi="Calibri" w:cs="Times New Roman"/>
          <w:color w:val="000000"/>
        </w:rPr>
        <w:t xml:space="preserve">1. </w:t>
      </w:r>
      <w:r w:rsidRPr="0025293E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679"/>
        <w:gridCol w:w="1237"/>
        <w:gridCol w:w="1227"/>
        <w:gridCol w:w="1228"/>
        <w:gridCol w:w="1208"/>
        <w:gridCol w:w="1256"/>
        <w:gridCol w:w="1227"/>
      </w:tblGrid>
      <w:tr w:rsidR="0025293E" w:rsidRPr="0025293E" w14:paraId="0ED5F379" w14:textId="77777777" w:rsidTr="0025293E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4050141F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broj</w:t>
            </w:r>
          </w:p>
        </w:tc>
        <w:tc>
          <w:tcPr>
            <w:tcW w:w="1392" w:type="dxa"/>
            <w:vAlign w:val="center"/>
          </w:tcPr>
          <w:p w14:paraId="5B20C1FA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8.2</w:t>
            </w:r>
          </w:p>
        </w:tc>
        <w:tc>
          <w:tcPr>
            <w:tcW w:w="1393" w:type="dxa"/>
            <w:vAlign w:val="center"/>
          </w:tcPr>
          <w:p w14:paraId="12BE700F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220" w:dyaOrig="580" w14:anchorId="1F279ECB">
                <v:shape id="_x0000_i1045" type="#_x0000_t75" style="width:10.85pt;height:28.65pt" o:ole="">
                  <v:imagedata r:id="rId71" o:title=""/>
                </v:shape>
                <o:OLEObject Type="Embed" ProgID="Equation.DSMT4" ShapeID="_x0000_i1045" DrawAspect="Content" ObjectID="_1693488478" r:id="rId81"/>
              </w:object>
            </w:r>
          </w:p>
        </w:tc>
        <w:tc>
          <w:tcPr>
            <w:tcW w:w="1393" w:type="dxa"/>
            <w:vAlign w:val="center"/>
          </w:tcPr>
          <w:p w14:paraId="2EDDB9EE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11</w:t>
            </w:r>
          </w:p>
        </w:tc>
        <w:tc>
          <w:tcPr>
            <w:tcW w:w="1392" w:type="dxa"/>
            <w:vAlign w:val="center"/>
          </w:tcPr>
          <w:p w14:paraId="0B32A812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–9</w:t>
            </w:r>
          </w:p>
        </w:tc>
        <w:tc>
          <w:tcPr>
            <w:tcW w:w="1393" w:type="dxa"/>
            <w:vAlign w:val="center"/>
          </w:tcPr>
          <w:p w14:paraId="31666E64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  <w:position w:val="-22"/>
              </w:rPr>
              <w:object w:dxaOrig="380" w:dyaOrig="580" w14:anchorId="4E0396D4">
                <v:shape id="_x0000_i1046" type="#_x0000_t75" style="width:19.35pt;height:28.65pt" o:ole="">
                  <v:imagedata r:id="rId73" o:title=""/>
                </v:shape>
                <o:OLEObject Type="Embed" ProgID="Equation.DSMT4" ShapeID="_x0000_i1046" DrawAspect="Content" ObjectID="_1693488479" r:id="rId82"/>
              </w:object>
            </w:r>
          </w:p>
        </w:tc>
        <w:tc>
          <w:tcPr>
            <w:tcW w:w="1393" w:type="dxa"/>
            <w:vAlign w:val="center"/>
          </w:tcPr>
          <w:p w14:paraId="41A5C07B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25293E">
              <w:rPr>
                <w:rFonts w:ascii="Calibri" w:eastAsia="Calibri" w:hAnsi="Calibri" w:cs="Calibri"/>
              </w:rPr>
              <w:t>0</w:t>
            </w:r>
          </w:p>
        </w:tc>
      </w:tr>
      <w:tr w:rsidR="0025293E" w:rsidRPr="0025293E" w14:paraId="2FA29EA9" w14:textId="77777777" w:rsidTr="0025293E">
        <w:trPr>
          <w:trHeight w:val="620"/>
        </w:trPr>
        <w:tc>
          <w:tcPr>
            <w:tcW w:w="1838" w:type="dxa"/>
            <w:shd w:val="clear" w:color="auto" w:fill="D9E2F3"/>
            <w:vAlign w:val="center"/>
          </w:tcPr>
          <w:p w14:paraId="40EA12B1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25293E">
              <w:rPr>
                <w:rFonts w:ascii="Calibri" w:eastAsia="Calibri" w:hAnsi="Calibri" w:cs="Calibri"/>
                <w:b/>
                <w:bCs/>
              </w:rPr>
              <w:t>skup kojem pripada broj</w:t>
            </w:r>
          </w:p>
        </w:tc>
        <w:tc>
          <w:tcPr>
            <w:tcW w:w="1392" w:type="dxa"/>
            <w:vAlign w:val="center"/>
          </w:tcPr>
          <w:p w14:paraId="6EDBF0CE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Q</w:t>
            </w:r>
          </w:p>
        </w:tc>
        <w:tc>
          <w:tcPr>
            <w:tcW w:w="1393" w:type="dxa"/>
            <w:vAlign w:val="center"/>
          </w:tcPr>
          <w:p w14:paraId="06B20D3E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Q</w:t>
            </w:r>
          </w:p>
        </w:tc>
        <w:tc>
          <w:tcPr>
            <w:tcW w:w="1393" w:type="dxa"/>
            <w:vAlign w:val="center"/>
          </w:tcPr>
          <w:p w14:paraId="77B2C77B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N</w:t>
            </w:r>
          </w:p>
        </w:tc>
        <w:tc>
          <w:tcPr>
            <w:tcW w:w="1392" w:type="dxa"/>
            <w:vAlign w:val="center"/>
          </w:tcPr>
          <w:p w14:paraId="209BB03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/>
                <w:bCs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Z</w:t>
            </w:r>
          </w:p>
        </w:tc>
        <w:tc>
          <w:tcPr>
            <w:tcW w:w="1393" w:type="dxa"/>
            <w:vAlign w:val="center"/>
          </w:tcPr>
          <w:p w14:paraId="0FC43BF9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Calibri"/>
                <w:b/>
                <w:bCs/>
                <w:color w:val="FF0000"/>
              </w:rPr>
              <w:t>Z</w:t>
            </w:r>
          </w:p>
        </w:tc>
        <w:tc>
          <w:tcPr>
            <w:tcW w:w="1393" w:type="dxa"/>
            <w:vAlign w:val="center"/>
          </w:tcPr>
          <w:p w14:paraId="763D7AF2" w14:textId="77777777" w:rsidR="0025293E" w:rsidRPr="0025293E" w:rsidRDefault="0025293E" w:rsidP="0025293E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color w:val="FF0000"/>
              </w:rPr>
            </w:pPr>
            <w:r w:rsidRPr="0025293E">
              <w:rPr>
                <w:rFonts w:ascii="Calibri" w:eastAsia="Calibri" w:hAnsi="Calibri" w:cs="Myriad Pro"/>
                <w:b/>
                <w:bCs/>
                <w:color w:val="FF0000"/>
              </w:rPr>
              <w:t>N</w:t>
            </w:r>
            <w:r w:rsidRPr="0025293E">
              <w:rPr>
                <w:rFonts w:ascii="Calibri" w:eastAsia="Calibri" w:hAnsi="Calibri" w:cs="Myriad Pro"/>
                <w:b/>
                <w:bCs/>
                <w:color w:val="FF0000"/>
                <w:vertAlign w:val="subscript"/>
              </w:rPr>
              <w:t>0</w:t>
            </w:r>
          </w:p>
        </w:tc>
      </w:tr>
    </w:tbl>
    <w:p w14:paraId="0CAD7FE8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771097D5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Calibri"/>
          <w:b/>
          <w:bCs/>
        </w:rPr>
      </w:pPr>
      <w:r w:rsidRPr="0025293E">
        <w:rPr>
          <w:rFonts w:ascii="Calibri" w:eastAsia="Calibri" w:hAnsi="Calibri" w:cs="Times New Roman"/>
          <w:color w:val="000000"/>
        </w:rPr>
        <w:t xml:space="preserve">2.  a) 0 </w:t>
      </w:r>
      <w:r w:rsidRPr="0025293E">
        <w:rPr>
          <w:rFonts w:ascii="Calibri" w:eastAsia="Calibri" w:hAnsi="Calibri" w:cs="Calibri"/>
          <w:position w:val="-4"/>
        </w:rPr>
        <w:object w:dxaOrig="180" w:dyaOrig="180" w14:anchorId="7ABE2EFC">
          <v:shape id="_x0000_i1047" type="#_x0000_t75" style="width:9.3pt;height:9.3pt" o:ole="">
            <v:imagedata r:id="rId83" o:title=""/>
          </v:shape>
          <o:OLEObject Type="Embed" ProgID="Equation.DSMT4" ShapeID="_x0000_i1047" DrawAspect="Content" ObjectID="_1693488480" r:id="rId84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  <w:b/>
          <w:bCs/>
          <w:vertAlign w:val="subscript"/>
        </w:rPr>
        <w:t>0</w:t>
      </w:r>
      <w:r w:rsidRPr="0025293E">
        <w:rPr>
          <w:rFonts w:ascii="Calibri" w:eastAsia="Calibri" w:hAnsi="Calibri" w:cs="Calibri"/>
        </w:rPr>
        <w:t>,  b) 1</w:t>
      </w:r>
      <w:r w:rsidRPr="0025293E">
        <w:rPr>
          <w:rFonts w:ascii="Calibri" w:eastAsia="Calibri" w:hAnsi="Calibri" w:cs="Calibri"/>
          <w:position w:val="-4"/>
        </w:rPr>
        <w:object w:dxaOrig="180" w:dyaOrig="180" w14:anchorId="6D1D6FEE">
          <v:shape id="_x0000_i1048" type="#_x0000_t75" style="width:9.3pt;height:9.3pt" o:ole="">
            <v:imagedata r:id="rId83" o:title=""/>
          </v:shape>
          <o:OLEObject Type="Embed" ProgID="Equation.DSMT4" ShapeID="_x0000_i1048" DrawAspect="Content" ObjectID="_1693488481" r:id="rId85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N</w:t>
      </w:r>
      <w:r w:rsidRPr="0025293E">
        <w:rPr>
          <w:rFonts w:ascii="Calibri" w:eastAsia="Calibri" w:hAnsi="Calibri" w:cs="Calibri"/>
        </w:rPr>
        <w:t xml:space="preserve">,  c) –4 </w:t>
      </w:r>
      <w:r w:rsidRPr="0025293E">
        <w:rPr>
          <w:rFonts w:ascii="Calibri" w:eastAsia="Calibri" w:hAnsi="Calibri" w:cs="Calibri"/>
          <w:position w:val="-4"/>
        </w:rPr>
        <w:object w:dxaOrig="180" w:dyaOrig="180" w14:anchorId="1D5BFD5E">
          <v:shape id="_x0000_i1049" type="#_x0000_t75" style="width:9.3pt;height:9.3pt" o:ole="">
            <v:imagedata r:id="rId83" o:title=""/>
          </v:shape>
          <o:OLEObject Type="Embed" ProgID="Equation.DSMT4" ShapeID="_x0000_i1049" DrawAspect="Content" ObjectID="_1693488482" r:id="rId86"/>
        </w:object>
      </w:r>
      <w:r w:rsidRPr="0025293E">
        <w:rPr>
          <w:rFonts w:ascii="Calibri" w:eastAsia="Calibri" w:hAnsi="Calibri" w:cs="Calibri"/>
        </w:rPr>
        <w:t xml:space="preserve"> </w:t>
      </w:r>
      <w:r w:rsidRPr="0025293E">
        <w:rPr>
          <w:rFonts w:ascii="Calibri" w:eastAsia="Calibri" w:hAnsi="Calibri" w:cs="Calibri"/>
          <w:b/>
          <w:bCs/>
        </w:rPr>
        <w:t>Z</w:t>
      </w:r>
    </w:p>
    <w:p w14:paraId="529DBB31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</w:rPr>
      </w:pPr>
      <w:r w:rsidRPr="0025293E">
        <w:rPr>
          <w:rFonts w:ascii="Calibri" w:eastAsia="Calibri" w:hAnsi="Calibri" w:cs="Calibri"/>
        </w:rPr>
        <w:t xml:space="preserve">3.  x = </w:t>
      </w:r>
      <w:r w:rsidRPr="0025293E">
        <w:rPr>
          <w:rFonts w:ascii="Calibri" w:eastAsia="Calibri" w:hAnsi="Calibri" w:cs="Calibri"/>
          <w:position w:val="-6"/>
        </w:rPr>
        <w:object w:dxaOrig="620" w:dyaOrig="260" w14:anchorId="6D13B505">
          <v:shape id="_x0000_i1050" type="#_x0000_t75" style="width:30.95pt;height:12.4pt" o:ole="">
            <v:imagedata r:id="rId87" o:title=""/>
          </v:shape>
          <o:OLEObject Type="Embed" ProgID="Equation.DSMT4" ShapeID="_x0000_i1050" DrawAspect="Content" ObjectID="_1693488483" r:id="rId88"/>
        </w:object>
      </w:r>
      <w:r w:rsidRPr="0025293E">
        <w:rPr>
          <w:rFonts w:ascii="Calibri" w:eastAsia="Calibri" w:hAnsi="Calibri" w:cs="Calibri"/>
          <w:b/>
          <w:bCs/>
        </w:rPr>
        <w:t>Z</w:t>
      </w:r>
    </w:p>
    <w:p w14:paraId="08232789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7B0795A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82C4F94" w14:textId="77777777" w:rsidR="0025293E" w:rsidRPr="0025293E" w:rsidRDefault="0025293E" w:rsidP="0025293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2FA6791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B63D7A6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055016D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82491D6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FB6D0C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19348F0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A620863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DE898B4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F3709F5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D85CA4F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0AEE50E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096384F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DFAE999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DE03D37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E994E62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A60D28D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F7A59F8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3DA4467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77EFDEE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DE07D7C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83AD8B5" w14:textId="77777777" w:rsidR="0025293E" w:rsidRPr="0025293E" w:rsidRDefault="0025293E" w:rsidP="0025293E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9FFD0A9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00625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5C0623" w14:textId="77777777" w:rsidR="005C60C1" w:rsidRDefault="007361CD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42640CB6" w14:textId="77777777" w:rsidR="005C60C1" w:rsidRDefault="007361CD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CB2B08"/>
    <w:multiLevelType w:val="hybridMultilevel"/>
    <w:tmpl w:val="2124D61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4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8"/>
  </w:num>
  <w:num w:numId="3">
    <w:abstractNumId w:val="13"/>
  </w:num>
  <w:num w:numId="4">
    <w:abstractNumId w:val="8"/>
  </w:num>
  <w:num w:numId="5">
    <w:abstractNumId w:val="5"/>
  </w:num>
  <w:num w:numId="6">
    <w:abstractNumId w:val="11"/>
  </w:num>
  <w:num w:numId="7">
    <w:abstractNumId w:val="10"/>
  </w:num>
  <w:num w:numId="8">
    <w:abstractNumId w:val="3"/>
  </w:num>
  <w:num w:numId="9">
    <w:abstractNumId w:val="0"/>
  </w:num>
  <w:num w:numId="10">
    <w:abstractNumId w:val="1"/>
  </w:num>
  <w:num w:numId="11">
    <w:abstractNumId w:val="7"/>
  </w:num>
  <w:num w:numId="12">
    <w:abstractNumId w:val="14"/>
  </w:num>
  <w:num w:numId="13">
    <w:abstractNumId w:val="17"/>
  </w:num>
  <w:num w:numId="14">
    <w:abstractNumId w:val="12"/>
  </w:num>
  <w:num w:numId="15">
    <w:abstractNumId w:val="15"/>
  </w:num>
  <w:num w:numId="16">
    <w:abstractNumId w:val="6"/>
  </w:num>
  <w:num w:numId="17">
    <w:abstractNumId w:val="4"/>
  </w:num>
  <w:num w:numId="18">
    <w:abstractNumId w:val="9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293E"/>
    <w:rsid w:val="001B318D"/>
    <w:rsid w:val="0025293E"/>
    <w:rsid w:val="007361C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DE4F07"/>
  <w15:chartTrackingRefBased/>
  <w15:docId w15:val="{ECD886D6-6FF6-4BB5-924D-9DD3C8763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25293E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25293E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25293E"/>
  </w:style>
  <w:style w:type="paragraph" w:styleId="Podnoje">
    <w:name w:val="footer"/>
    <w:basedOn w:val="Normal"/>
    <w:link w:val="PodnojeChar"/>
    <w:uiPriority w:val="99"/>
    <w:unhideWhenUsed/>
    <w:rsid w:val="0025293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2529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3.bin"/><Relationship Id="rId89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87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10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4.png"/><Relationship Id="rId31" Type="http://schemas.openxmlformats.org/officeDocument/2006/relationships/oleObject" Target="embeddings/oleObject14.bin"/><Relationship Id="rId44" Type="http://schemas.openxmlformats.org/officeDocument/2006/relationships/footer" Target="footer1.xml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979</Words>
  <Characters>11284</Characters>
  <Application>Microsoft Office Word</Application>
  <DocSecurity>0</DocSecurity>
  <Lines>94</Lines>
  <Paragraphs>26</Paragraphs>
  <ScaleCrop>false</ScaleCrop>
  <Company/>
  <LinksUpToDate>false</LinksUpToDate>
  <CharactersWithSpaces>13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2</cp:revision>
  <dcterms:created xsi:type="dcterms:W3CDTF">2021-09-18T14:29:00Z</dcterms:created>
  <dcterms:modified xsi:type="dcterms:W3CDTF">2021-09-18T14:29:00Z</dcterms:modified>
</cp:coreProperties>
</file>